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5956EF" w14:textId="77777777" w:rsidR="006977E7" w:rsidRPr="006977E7" w:rsidRDefault="006977E7" w:rsidP="006977E7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6977E7">
        <w:rPr>
          <w:rFonts w:ascii="Calibri" w:eastAsia="Calibri" w:hAnsi="Calibri" w:cs="Calibri"/>
          <w:color w:val="FF0000"/>
          <w:sz w:val="32"/>
          <w:szCs w:val="32"/>
        </w:rPr>
        <w:t xml:space="preserve">7.2. Kvadar  </w:t>
      </w:r>
    </w:p>
    <w:p w14:paraId="6268CFEF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69FDFE1B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Broj sati: 3</w:t>
      </w:r>
    </w:p>
    <w:p w14:paraId="500A3C6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i/>
        </w:rPr>
      </w:pPr>
      <w:r w:rsidRPr="006977E7">
        <w:rPr>
          <w:rFonts w:ascii="Calibri" w:eastAsia="Calibri" w:hAnsi="Calibri" w:cs="Calibri"/>
          <w:i/>
        </w:rPr>
        <w:t>Udžbenik: stranice 136. – 147.</w:t>
      </w:r>
    </w:p>
    <w:p w14:paraId="33BD3402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Odgojno – obrazovni ishod</w:t>
      </w:r>
    </w:p>
    <w:p w14:paraId="7C8107B7" w14:textId="77777777" w:rsidR="006977E7" w:rsidRPr="006977E7" w:rsidRDefault="006977E7" w:rsidP="006977E7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6977E7">
        <w:rPr>
          <w:rFonts w:ascii="Calibri" w:eastAsia="Calibri" w:hAnsi="Calibri" w:cs="Calibri"/>
        </w:rPr>
        <w:t>Skicira prikaz uspravnoga geometrijskog tijela u ravnini.</w:t>
      </w:r>
    </w:p>
    <w:p w14:paraId="7D11F342" w14:textId="77777777" w:rsidR="006977E7" w:rsidRPr="006977E7" w:rsidRDefault="006977E7" w:rsidP="006977E7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6977E7">
        <w:rPr>
          <w:rFonts w:ascii="Calibri" w:eastAsia="Calibri" w:hAnsi="Calibri" w:cs="Calibri"/>
        </w:rPr>
        <w:t>Analizira i izrađuje modele i mreže uspravnih geometrijskih tijela.</w:t>
      </w:r>
      <w:r w:rsidRPr="006977E7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34AE2DE1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D.8.1. Primjenjuje Pitagorin poučak.</w:t>
      </w:r>
    </w:p>
    <w:p w14:paraId="1922D0CE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6977E7">
        <w:rPr>
          <w:rFonts w:ascii="Calibri" w:eastAsia="Calibri" w:hAnsi="Calibri" w:cs="Calibri"/>
        </w:rPr>
        <w:t>Primjenjuje oplošje i volumen geometrijskih tijela.</w:t>
      </w:r>
    </w:p>
    <w:p w14:paraId="67B12DEC" w14:textId="77777777" w:rsidR="006977E7" w:rsidRPr="006977E7" w:rsidRDefault="006977E7" w:rsidP="006977E7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6977E7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6977E7">
        <w:rPr>
          <w:rFonts w:ascii="Calibri" w:eastAsia="Calibri" w:hAnsi="Calibri" w:cs="Calibri"/>
        </w:rPr>
        <w:t>Odabire i preračunava odgovarajuće mjerne jedinice.</w:t>
      </w:r>
    </w:p>
    <w:p w14:paraId="133BB4B1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748FAABC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6977E7">
        <w:rPr>
          <w:rFonts w:ascii="Calibri" w:eastAsia="Calibri" w:hAnsi="Calibri" w:cs="Calibri"/>
          <w:b/>
        </w:rPr>
        <w:t>Međupredmetne</w:t>
      </w:r>
      <w:proofErr w:type="spellEnd"/>
      <w:r w:rsidRPr="006977E7">
        <w:rPr>
          <w:rFonts w:ascii="Calibri" w:eastAsia="Calibri" w:hAnsi="Calibri" w:cs="Calibri"/>
          <w:b/>
        </w:rPr>
        <w:t xml:space="preserve"> teme</w:t>
      </w:r>
    </w:p>
    <w:p w14:paraId="4695F697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0221E849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69D8DB6F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3F6723E4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72D8C841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01874B12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  <w:r w:rsidRPr="006977E7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3E57A2EB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4311DFBF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1FC1878B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6977E7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6977E7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5E799B36" w14:textId="77777777" w:rsidR="006977E7" w:rsidRPr="006977E7" w:rsidRDefault="006977E7" w:rsidP="006977E7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7A445DE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2BD3475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Tijek nastavnih sati </w:t>
      </w:r>
    </w:p>
    <w:p w14:paraId="636518D7" w14:textId="77777777" w:rsidR="006977E7" w:rsidRPr="006977E7" w:rsidRDefault="006977E7" w:rsidP="006977E7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77E7">
        <w:rPr>
          <w:rFonts w:ascii="Calibri" w:eastAsia="Calibri" w:hAnsi="Calibri" w:cs="Calibri"/>
          <w:b/>
          <w:color w:val="00B0F0"/>
        </w:rPr>
        <w:t>Kvadar (1)</w:t>
      </w:r>
    </w:p>
    <w:p w14:paraId="3876E572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1 – Što je kvadar?</w:t>
      </w:r>
    </w:p>
    <w:p w14:paraId="444D0B2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color w:val="000000"/>
        </w:rPr>
        <w:t>Učenici rješavaju nastavni listić (</w:t>
      </w:r>
      <w:r w:rsidRPr="006977E7">
        <w:rPr>
          <w:rFonts w:ascii="Calibri" w:eastAsia="Calibri" w:hAnsi="Calibri" w:cs="Calibri"/>
          <w:i/>
          <w:color w:val="000000"/>
        </w:rPr>
        <w:t>Prilog 1.</w:t>
      </w:r>
      <w:r w:rsidRPr="006977E7">
        <w:rPr>
          <w:rFonts w:ascii="Calibri" w:eastAsia="Calibri" w:hAnsi="Calibri" w:cs="Calibri"/>
          <w:color w:val="000000"/>
        </w:rPr>
        <w:t xml:space="preserve">) označavajući predmete/objekte iz svakodnevnog života koji imaju oblik kvadra. Uočavaju da svi kvadri imaju 8 vrhova, 12 bridova i 6 strana. Sve strane kvadra su pravokutnici. </w:t>
      </w:r>
      <w:r w:rsidRPr="006977E7">
        <w:rPr>
          <w:rFonts w:ascii="Calibri" w:eastAsia="Calibri" w:hAnsi="Calibri" w:cs="Calibri"/>
        </w:rPr>
        <w:t>Učitelj pomaže i usmjerava ukoliko je potrebno, a posebno vezano za predmet oblika kocke u slučaju da ga učenici ne označe kao kvadar (vrednovanje kao učenje i vrednovanje za učenje).</w:t>
      </w:r>
    </w:p>
    <w:p w14:paraId="5AB093C1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 xml:space="preserve">Kvadar </w:t>
      </w:r>
      <w:r w:rsidRPr="006977E7">
        <w:rPr>
          <w:rFonts w:ascii="Calibri" w:eastAsia="Calibri" w:hAnsi="Calibri" w:cs="Calibri"/>
          <w:color w:val="0070C0"/>
        </w:rPr>
        <w:t>je uspravna (četverostrana) prizma kojoj je baza pravokutnik.</w:t>
      </w:r>
    </w:p>
    <w:p w14:paraId="432137BE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6C644BB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Calibri"/>
          <w:b/>
        </w:rPr>
        <w:t>Aktivnost 2 – Crtanje skice kvadra</w:t>
      </w:r>
    </w:p>
    <w:p w14:paraId="5EB88CB5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itelj pokazuje kako nacrtati skicu kvadra. </w:t>
      </w:r>
    </w:p>
    <w:p w14:paraId="68FAD9A3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7C32E7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9B9CF51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853129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5FD2596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  <w:noProof/>
          <w:lang w:eastAsia="hr-HR"/>
        </w:rPr>
        <w:lastRenderedPageBreak/>
        <w:drawing>
          <wp:anchor distT="0" distB="0" distL="114300" distR="114300" simplePos="0" relativeHeight="251659264" behindDoc="0" locked="0" layoutInCell="1" allowOverlap="1" wp14:anchorId="05606EA7" wp14:editId="5F81B935">
            <wp:simplePos x="0" y="0"/>
            <wp:positionH relativeFrom="column">
              <wp:posOffset>508635</wp:posOffset>
            </wp:positionH>
            <wp:positionV relativeFrom="paragraph">
              <wp:posOffset>0</wp:posOffset>
            </wp:positionV>
            <wp:extent cx="4988966" cy="897775"/>
            <wp:effectExtent l="0" t="0" r="2540" b="0"/>
            <wp:wrapSquare wrapText="bothSides"/>
            <wp:docPr id="1071" name="Picture 1" descr="C:\Users\M\OneDrive - CARNET\Pictures\09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\OneDrive - CARNET\Pictures\0978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966" cy="89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97D99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B823CA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E5CEC17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DDA150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264C1B9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                    1. crtanje donje baze               2. crtanje bočnih bridova </w:t>
      </w:r>
      <w:r w:rsidRPr="006977E7">
        <w:rPr>
          <w:rFonts w:ascii="Calibri" w:eastAsia="Calibri" w:hAnsi="Calibri" w:cs="Calibri"/>
        </w:rPr>
        <w:tab/>
        <w:t xml:space="preserve">   3. crtanje gornje baze</w:t>
      </w:r>
      <w:r w:rsidRPr="006977E7">
        <w:rPr>
          <w:rFonts w:ascii="Calibri" w:eastAsia="Calibri" w:hAnsi="Calibri" w:cs="Calibri"/>
        </w:rPr>
        <w:tab/>
      </w:r>
    </w:p>
    <w:p w14:paraId="0E68A17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F06074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  <w:t xml:space="preserve"> </w:t>
      </w:r>
    </w:p>
    <w:p w14:paraId="0550F99F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EAB1D78" wp14:editId="559637B2">
                <wp:simplePos x="0" y="0"/>
                <wp:positionH relativeFrom="column">
                  <wp:posOffset>2042160</wp:posOffset>
                </wp:positionH>
                <wp:positionV relativeFrom="paragraph">
                  <wp:posOffset>339725</wp:posOffset>
                </wp:positionV>
                <wp:extent cx="1541780" cy="989965"/>
                <wp:effectExtent l="0" t="0" r="1270" b="635"/>
                <wp:wrapSquare wrapText="bothSides"/>
                <wp:docPr id="18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1780" cy="989965"/>
                          <a:chOff x="0" y="0"/>
                          <a:chExt cx="1541780" cy="989965"/>
                        </a:xfrm>
                      </wpg:grpSpPr>
                      <wpg:grpSp>
                        <wpg:cNvPr id="22" name="Group 12"/>
                        <wpg:cNvGrpSpPr/>
                        <wpg:grpSpPr>
                          <a:xfrm>
                            <a:off x="0" y="0"/>
                            <a:ext cx="1541780" cy="989965"/>
                            <a:chOff x="0" y="0"/>
                            <a:chExt cx="1541780" cy="989965"/>
                          </a:xfrm>
                        </wpg:grpSpPr>
                        <pic:pic xmlns:pic="http://schemas.openxmlformats.org/drawingml/2006/picture">
                          <pic:nvPicPr>
                            <pic:cNvPr id="47" name="Picture 8" descr="C:\Users\M\OneDrive - CARNET\Pictures\0978.jpg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9067"/>
                            <a:stretch/>
                          </pic:blipFill>
                          <pic:spPr bwMode="auto">
                            <a:xfrm>
                              <a:off x="0" y="0"/>
                              <a:ext cx="1541780" cy="897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8" name="Text Box 1029"/>
                          <wps:cNvSpPr txBox="1"/>
                          <wps:spPr>
                            <a:xfrm>
                              <a:off x="1053388" y="343814"/>
                              <a:ext cx="247650" cy="2565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77B00C1" w14:textId="77777777" w:rsidR="006977E7" w:rsidRPr="00AA0891" w:rsidRDefault="006977E7" w:rsidP="006977E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1028"/>
                          <wps:cNvSpPr txBox="1"/>
                          <wps:spPr>
                            <a:xfrm>
                              <a:off x="1163116" y="643737"/>
                              <a:ext cx="261620" cy="2571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824F91" w14:textId="77777777" w:rsidR="006977E7" w:rsidRPr="00AA0891" w:rsidRDefault="006977E7" w:rsidP="006977E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Text Box 1027"/>
                          <wps:cNvSpPr txBox="1"/>
                          <wps:spPr>
                            <a:xfrm>
                              <a:off x="534009" y="731520"/>
                              <a:ext cx="261620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0D0CF3F" w14:textId="77777777" w:rsidR="006977E7" w:rsidRPr="00AA0891" w:rsidRDefault="006977E7" w:rsidP="006977E7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Oval 13"/>
                        <wps:cNvSpPr>
                          <a:spLocks noChangeAspect="1"/>
                        </wps:cNvSpPr>
                        <wps:spPr>
                          <a:xfrm>
                            <a:off x="1104595" y="811987"/>
                            <a:ext cx="21590" cy="24765"/>
                          </a:xfrm>
                          <a:prstGeom prst="ellipse">
                            <a:avLst/>
                          </a:prstGeom>
                          <a:solidFill>
                            <a:srgbClr val="ED7D31"/>
                          </a:solidFill>
                          <a:ln w="12700" cap="flat" cmpd="sng" algn="ctr">
                            <a:solidFill>
                              <a:srgbClr val="ED7D31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AB1D78" id="Group 14" o:spid="_x0000_s1026" style="position:absolute;margin-left:160.8pt;margin-top:26.75pt;width:121.4pt;height:77.95pt;z-index:251660288" coordsize="15417,98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">
                <v:group id="Group 12" o:spid="_x0000_s1027" style="position:absolute;width:15417;height:9899" coordsize="15417,9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8" o:spid="_x0000_s1028" type="#_x0000_t75" style="position:absolute;width:15417;height:8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">
                    <v:imagedata r:id="rId7" o:title="0978" cropleft="45264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29" o:spid="_x0000_s1029" type="#_x0000_t202" style="position:absolute;left:10533;top:3438;width:2477;height:25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  <v:textbox>
                      <w:txbxContent>
                        <w:p w14:paraId="477B00C1" w14:textId="77777777" w:rsidR="006977E7" w:rsidRPr="00AA0891" w:rsidRDefault="006977E7" w:rsidP="006977E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28" o:spid="_x0000_s1030" type="#_x0000_t202" style="position:absolute;left:11631;top:6437;width:2616;height:25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  <v:textbox>
                      <w:txbxContent>
                        <w:p w14:paraId="1B824F91" w14:textId="77777777" w:rsidR="006977E7" w:rsidRPr="00AA0891" w:rsidRDefault="006977E7" w:rsidP="006977E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27" o:spid="_x0000_s1031" type="#_x0000_t202" style="position:absolute;left:5340;top:7315;width:2616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<v:textbox>
                      <w:txbxContent>
                        <w:p w14:paraId="50D0CF3F" w14:textId="77777777" w:rsidR="006977E7" w:rsidRPr="00AA0891" w:rsidRDefault="006977E7" w:rsidP="006977E7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oval id="Oval 13" o:spid="_x0000_s1032" style="position:absolute;left:11045;top:8119;width:216;height:2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" fillcolor="#ed7d31" strokecolor="#ae5a21" strokeweight="1pt">
                  <v:stroke joinstyle="miter"/>
                  <v:path arrowok="t"/>
                  <o:lock v:ext="edit" aspectratio="t"/>
                </v:oval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 xml:space="preserve">Učitelj napominje kako je na nacrtanoj skici uobičajeno oznakama </w:t>
      </w:r>
      <w:r w:rsidRPr="006977E7">
        <w:rPr>
          <w:rFonts w:ascii="Calibri" w:eastAsia="Calibri" w:hAnsi="Calibri" w:cs="Calibri"/>
          <w:i/>
        </w:rPr>
        <w:t>a</w:t>
      </w:r>
      <w:r w:rsidRPr="006977E7">
        <w:rPr>
          <w:rFonts w:ascii="Calibri" w:eastAsia="Calibri" w:hAnsi="Calibri" w:cs="Calibri"/>
        </w:rPr>
        <w:t xml:space="preserve">, </w:t>
      </w:r>
      <w:r w:rsidRPr="006977E7">
        <w:rPr>
          <w:rFonts w:ascii="Calibri" w:eastAsia="Calibri" w:hAnsi="Calibri" w:cs="Calibri"/>
          <w:i/>
        </w:rPr>
        <w:t>b</w:t>
      </w:r>
      <w:r w:rsidRPr="006977E7">
        <w:rPr>
          <w:rFonts w:ascii="Calibri" w:eastAsia="Calibri" w:hAnsi="Calibri" w:cs="Calibri"/>
        </w:rPr>
        <w:t xml:space="preserve">, </w:t>
      </w:r>
      <w:r w:rsidRPr="006977E7">
        <w:rPr>
          <w:rFonts w:ascii="Calibri" w:eastAsia="Calibri" w:hAnsi="Calibri" w:cs="Calibri"/>
          <w:i/>
        </w:rPr>
        <w:t>c</w:t>
      </w:r>
      <w:r w:rsidRPr="006977E7">
        <w:rPr>
          <w:rFonts w:ascii="Calibri" w:eastAsia="Calibri" w:hAnsi="Calibri" w:cs="Calibri"/>
        </w:rPr>
        <w:t xml:space="preserve"> označiti duljine bridova iz jednog vrha. </w:t>
      </w:r>
    </w:p>
    <w:p w14:paraId="0E84F44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D9CCF8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3D2C95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 </w:t>
      </w:r>
    </w:p>
    <w:p w14:paraId="68839B4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BE99A63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D4916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4DAA9D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Učenici rješavaju zadatak 21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</w:t>
      </w:r>
    </w:p>
    <w:p w14:paraId="63B217A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2419817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3 – Plošna i prostorna dijagonala kvadra</w:t>
      </w:r>
    </w:p>
    <w:p w14:paraId="697475F5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</w:p>
    <w:p w14:paraId="33DE1C69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Uz razgovor s učenicima pomoću prezentacije (</w:t>
      </w:r>
      <w:r w:rsidRPr="006977E7">
        <w:rPr>
          <w:rFonts w:ascii="Calibri" w:eastAsia="Calibri" w:hAnsi="Calibri" w:cs="Calibri"/>
          <w:color w:val="7F7F7F"/>
        </w:rPr>
        <w:t>e-sfera: Geometrijska tijela -&gt; Kvadar -&gt; e-Matematika -&gt; Kvadar</w:t>
      </w:r>
      <w:r w:rsidRPr="006977E7">
        <w:rPr>
          <w:rFonts w:ascii="Calibri" w:eastAsia="Calibri" w:hAnsi="Calibri" w:cs="Calibri"/>
        </w:rPr>
        <w:t xml:space="preserve">) učitelj definira plošnu i prostornu dijagonalu kvadra te primjenom Pitagorina poučka na uočene pravokutne trokute pokazuje kako izračunati njihove duljine. </w:t>
      </w:r>
    </w:p>
    <w:p w14:paraId="6AF4AAE7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b/>
        </w:rPr>
      </w:pPr>
    </w:p>
    <w:p w14:paraId="474D5A0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>Plošna dijagonala</w:t>
      </w:r>
      <w:r w:rsidRPr="006977E7">
        <w:rPr>
          <w:rFonts w:ascii="Calibri" w:eastAsia="Calibri" w:hAnsi="Calibri" w:cs="Calibri"/>
          <w:color w:val="0070C0"/>
        </w:rPr>
        <w:t xml:space="preserve"> kvadra je dužina koja spaja dva nasuprotna vrha koji pripadaju istoj strani.</w:t>
      </w:r>
    </w:p>
    <w:p w14:paraId="7D84818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1312" behindDoc="0" locked="0" layoutInCell="1" allowOverlap="1" wp14:anchorId="7EE37CDB" wp14:editId="7839CB8D">
            <wp:simplePos x="0" y="0"/>
            <wp:positionH relativeFrom="column">
              <wp:posOffset>3810</wp:posOffset>
            </wp:positionH>
            <wp:positionV relativeFrom="paragraph">
              <wp:posOffset>200660</wp:posOffset>
            </wp:positionV>
            <wp:extent cx="3886835" cy="1353185"/>
            <wp:effectExtent l="0" t="0" r="0" b="0"/>
            <wp:wrapSquare wrapText="bothSides"/>
            <wp:docPr id="1072" name="Picture 27" descr="C:\Users\M\OneDrive - CARNET\Pictures\09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M\OneDrive - CARNET\Pictures\097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83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6B26C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</w:p>
    <w:p w14:paraId="2CBCC7B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  <w:position w:val="-34"/>
        </w:rPr>
        <w:object w:dxaOrig="1340" w:dyaOrig="780" w14:anchorId="7C5EC370">
          <v:shape id="_x0000_i1025" type="#_x0000_t75" style="width:60pt;height:41.25pt" o:ole="">
            <v:imagedata r:id="rId9" o:title=""/>
          </v:shape>
          <o:OLEObject Type="Embed" ProgID="Equation.DSMT4" ShapeID="_x0000_i1025" DrawAspect="Content" ObjectID="_1693494861" r:id="rId10"/>
        </w:object>
      </w:r>
    </w:p>
    <w:p w14:paraId="61467C4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81A0CC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</w:p>
    <w:p w14:paraId="4A69F4FB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DE8193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  <w:r w:rsidRPr="006977E7">
        <w:rPr>
          <w:rFonts w:ascii="Calibri" w:eastAsia="Calibri" w:hAnsi="Calibri" w:cs="Calibri"/>
          <w:b/>
          <w:noProof/>
          <w:color w:val="0070C0"/>
          <w:lang w:eastAsia="hr-HR"/>
        </w:rPr>
        <w:drawing>
          <wp:anchor distT="0" distB="0" distL="114300" distR="114300" simplePos="0" relativeHeight="251662336" behindDoc="0" locked="0" layoutInCell="1" allowOverlap="1" wp14:anchorId="5C42D2F0" wp14:editId="0AA31EA0">
            <wp:simplePos x="0" y="0"/>
            <wp:positionH relativeFrom="column">
              <wp:posOffset>3810</wp:posOffset>
            </wp:positionH>
            <wp:positionV relativeFrom="paragraph">
              <wp:posOffset>199390</wp:posOffset>
            </wp:positionV>
            <wp:extent cx="3986530" cy="1406525"/>
            <wp:effectExtent l="0" t="0" r="0" b="3175"/>
            <wp:wrapSquare wrapText="bothSides"/>
            <wp:docPr id="1073" name="Picture 28" descr="C:\Users\M\OneDrive - CARNET\Pictures\09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M\OneDrive - CARNET\Pictures\0981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530" cy="140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1C89F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5DE5453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3F9CEDD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  <w:color w:val="0070C0"/>
        </w:rPr>
        <w:tab/>
      </w:r>
      <w:r w:rsidRPr="006977E7">
        <w:rPr>
          <w:rFonts w:ascii="Calibri" w:eastAsia="Calibri" w:hAnsi="Calibri" w:cs="Calibri"/>
          <w:position w:val="-34"/>
        </w:rPr>
        <w:object w:dxaOrig="1359" w:dyaOrig="780" w14:anchorId="5A7C976C">
          <v:shape id="_x0000_i1026" type="#_x0000_t75" style="width:61.5pt;height:41.25pt" o:ole="">
            <v:imagedata r:id="rId12" o:title=""/>
          </v:shape>
          <o:OLEObject Type="Embed" ProgID="Equation.DSMT4" ShapeID="_x0000_i1026" DrawAspect="Content" ObjectID="_1693494862" r:id="rId13"/>
        </w:object>
      </w:r>
    </w:p>
    <w:p w14:paraId="025D97B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B931BC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359E882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1DD91FC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  <w:r w:rsidRPr="006977E7">
        <w:rPr>
          <w:rFonts w:ascii="Calibri" w:eastAsia="Calibri" w:hAnsi="Calibri" w:cs="Calibri"/>
          <w:b/>
          <w:noProof/>
          <w:color w:val="0070C0"/>
          <w:lang w:eastAsia="hr-HR"/>
        </w:rPr>
        <w:lastRenderedPageBreak/>
        <w:drawing>
          <wp:anchor distT="0" distB="0" distL="114300" distR="114300" simplePos="0" relativeHeight="251663360" behindDoc="0" locked="0" layoutInCell="1" allowOverlap="1" wp14:anchorId="2EDAA702" wp14:editId="1545CB20">
            <wp:simplePos x="0" y="0"/>
            <wp:positionH relativeFrom="column">
              <wp:posOffset>635</wp:posOffset>
            </wp:positionH>
            <wp:positionV relativeFrom="paragraph">
              <wp:posOffset>193675</wp:posOffset>
            </wp:positionV>
            <wp:extent cx="3063240" cy="1353185"/>
            <wp:effectExtent l="0" t="0" r="3810" b="0"/>
            <wp:wrapSquare wrapText="bothSides"/>
            <wp:docPr id="1074" name="Picture 29" descr="C:\Users\M\OneDrive - CARNET\Pictures\09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\OneDrive - CARNET\Pictures\0982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A3C05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7E16E7A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ab/>
      </w:r>
      <w:r w:rsidRPr="006977E7">
        <w:rPr>
          <w:rFonts w:ascii="Calibri" w:eastAsia="Calibri" w:hAnsi="Calibri" w:cs="Calibri"/>
          <w:position w:val="-34"/>
        </w:rPr>
        <w:object w:dxaOrig="1359" w:dyaOrig="780" w14:anchorId="78C9EE43">
          <v:shape id="_x0000_i1027" type="#_x0000_t75" style="width:61.5pt;height:41.25pt" o:ole="">
            <v:imagedata r:id="rId15" o:title=""/>
          </v:shape>
          <o:OLEObject Type="Embed" ProgID="Equation.DSMT4" ShapeID="_x0000_i1027" DrawAspect="Content" ObjectID="_1693494863" r:id="rId16"/>
        </w:object>
      </w:r>
    </w:p>
    <w:p w14:paraId="4FC0E866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36A073E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448A955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13902E8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color w:val="0070C0"/>
        </w:rPr>
      </w:pPr>
    </w:p>
    <w:p w14:paraId="1D56D26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b/>
          <w:color w:val="0070C0"/>
        </w:rPr>
        <w:t>Prostorna dijagonala</w:t>
      </w:r>
      <w:r w:rsidRPr="006977E7">
        <w:rPr>
          <w:rFonts w:ascii="Calibri" w:eastAsia="Calibri" w:hAnsi="Calibri" w:cs="Calibri"/>
          <w:color w:val="0070C0"/>
        </w:rPr>
        <w:t xml:space="preserve"> kvadra je dužina koja spaja dva vrha koji ne pripadaju istoj strani kvadra.</w:t>
      </w:r>
    </w:p>
    <w:p w14:paraId="26D2AAF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AF473C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noProof/>
          <w:color w:val="0070C0"/>
          <w:lang w:eastAsia="hr-HR"/>
        </w:rPr>
        <w:drawing>
          <wp:anchor distT="0" distB="0" distL="114300" distR="114300" simplePos="0" relativeHeight="251664384" behindDoc="0" locked="0" layoutInCell="1" allowOverlap="1" wp14:anchorId="318E4479" wp14:editId="39E59220">
            <wp:simplePos x="0" y="0"/>
            <wp:positionH relativeFrom="column">
              <wp:posOffset>635</wp:posOffset>
            </wp:positionH>
            <wp:positionV relativeFrom="paragraph">
              <wp:posOffset>144780</wp:posOffset>
            </wp:positionV>
            <wp:extent cx="2055495" cy="1382395"/>
            <wp:effectExtent l="0" t="0" r="1905" b="8255"/>
            <wp:wrapSquare wrapText="bothSides"/>
            <wp:docPr id="1076" name="Picture 30" descr="C:\Users\M\OneDrive - CARNET\Pictures\09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\OneDrive - CARNET\Pictures\0983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0A9B26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4EEAC0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34ACE0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7CFC16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83C8AC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5A4CAC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E0365D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366E27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D0BB92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45CA6AD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color w:val="0070C0"/>
        </w:rPr>
        <w:t>Kvadar ima 4 prostorne dijagonale koje su međusobno jednakih duljina.</w:t>
      </w:r>
    </w:p>
    <w:p w14:paraId="0171FFD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5408" behindDoc="0" locked="0" layoutInCell="1" allowOverlap="1" wp14:anchorId="3723A9FF" wp14:editId="6E3D6357">
            <wp:simplePos x="0" y="0"/>
            <wp:positionH relativeFrom="column">
              <wp:posOffset>635</wp:posOffset>
            </wp:positionH>
            <wp:positionV relativeFrom="paragraph">
              <wp:posOffset>198755</wp:posOffset>
            </wp:positionV>
            <wp:extent cx="2113915" cy="1232535"/>
            <wp:effectExtent l="0" t="0" r="635" b="5715"/>
            <wp:wrapSquare wrapText="bothSides"/>
            <wp:docPr id="1077" name="Picture 31" descr="C:\Users\M\OneDrive - CARNET\Pictures\09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OneDrive - CARNET\Pictures\0984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91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70C25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ab/>
      </w:r>
    </w:p>
    <w:p w14:paraId="39DD0270" w14:textId="77777777" w:rsidR="006977E7" w:rsidRPr="006977E7" w:rsidRDefault="006977E7" w:rsidP="006977E7">
      <w:pPr>
        <w:tabs>
          <w:tab w:val="left" w:pos="1215"/>
          <w:tab w:val="left" w:pos="1416"/>
          <w:tab w:val="left" w:pos="2124"/>
          <w:tab w:val="left" w:pos="2832"/>
          <w:tab w:val="left" w:pos="3540"/>
          <w:tab w:val="left" w:pos="5069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Calibri"/>
          <w:position w:val="-54"/>
        </w:rPr>
        <w:object w:dxaOrig="1740" w:dyaOrig="1140" w14:anchorId="75C66CFC">
          <v:shape id="_x0000_i1028" type="#_x0000_t75" style="width:78.75pt;height:59.25pt" o:ole="">
            <v:imagedata r:id="rId19" o:title=""/>
          </v:shape>
          <o:OLEObject Type="Embed" ProgID="Equation.DSMT4" ShapeID="_x0000_i1028" DrawAspect="Content" ObjectID="_1693494864" r:id="rId20"/>
        </w:object>
      </w:r>
      <w:r w:rsidRPr="006977E7">
        <w:rPr>
          <w:rFonts w:ascii="Calibri" w:eastAsia="Calibri" w:hAnsi="Calibri" w:cs="Calibri"/>
        </w:rPr>
        <w:tab/>
      </w:r>
    </w:p>
    <w:p w14:paraId="6EB35ECF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4924B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B130BBF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24B69B4B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Calibri"/>
        </w:rPr>
        <w:t xml:space="preserve">Uz razgovor s učenicima na </w:t>
      </w:r>
      <w:r w:rsidRPr="006977E7">
        <w:rPr>
          <w:rFonts w:ascii="Calibri" w:eastAsia="Calibri" w:hAnsi="Calibri" w:cs="Calibri"/>
          <w:i/>
        </w:rPr>
        <w:t>Primjeru 3.</w:t>
      </w:r>
      <w:r w:rsidRPr="006977E7">
        <w:rPr>
          <w:rFonts w:ascii="Calibri" w:eastAsia="Calibri" w:hAnsi="Calibri" w:cs="Calibri"/>
        </w:rPr>
        <w:t xml:space="preserve"> učitelj pokazuje kako </w:t>
      </w:r>
      <w:r w:rsidRPr="006977E7">
        <w:rPr>
          <w:rFonts w:ascii="Calibri" w:eastAsia="Calibri" w:hAnsi="Calibri" w:cs="Times New Roman"/>
        </w:rPr>
        <w:t>izračunati duljinu prostorne dijagonale kvadra ako su zadane duljine njegovih bridova.</w:t>
      </w:r>
    </w:p>
    <w:p w14:paraId="0C705E4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DDE391D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enici rješavaju zadatke 22., 24.a, 26. i 27.a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</w:p>
    <w:p w14:paraId="6141ED8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941D4F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Aktivnost 4 – Dijagonalni presjek kvadra </w:t>
      </w:r>
    </w:p>
    <w:p w14:paraId="2D93024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BCB711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utem interaktivne simulacije (</w:t>
      </w:r>
      <w:r w:rsidRPr="006977E7">
        <w:rPr>
          <w:rFonts w:ascii="Calibri" w:eastAsia="Calibri" w:hAnsi="Calibri" w:cs="Calibri"/>
          <w:color w:val="7F7F7F"/>
        </w:rPr>
        <w:t>e-sfera: Geometrijska tijela -&gt; Kvadar -&gt; e-Matematika -&gt; Kvadar - dijagonale i dijagonalni presjek Interaktivna simulacija</w:t>
      </w:r>
      <w:r w:rsidRPr="006977E7">
        <w:rPr>
          <w:rFonts w:ascii="Calibri" w:eastAsia="Calibri" w:hAnsi="Calibri" w:cs="Calibri"/>
        </w:rPr>
        <w:t>) učenici uočavaju različite dijagonalne presjeke kvadra.</w:t>
      </w:r>
    </w:p>
    <w:p w14:paraId="46BED05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14B174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Times New Roman"/>
          <w:b/>
          <w:color w:val="0070C0"/>
        </w:rPr>
        <w:t>Dijagonalni presjek kvadra</w:t>
      </w:r>
      <w:r w:rsidRPr="006977E7">
        <w:rPr>
          <w:rFonts w:ascii="Calibri" w:eastAsia="Calibri" w:hAnsi="Calibri" w:cs="Times New Roman"/>
          <w:color w:val="0070C0"/>
        </w:rPr>
        <w:t xml:space="preserve"> je presjek kvadra ravninom koju određuje par usporednih plošnih dijagonala. Dijagonalni presjek kvadra </w:t>
      </w:r>
      <w:r w:rsidRPr="006977E7">
        <w:rPr>
          <w:rFonts w:ascii="Calibri" w:eastAsia="Calibri" w:hAnsi="Calibri" w:cs="Times New Roman"/>
          <w:color w:val="0070C0"/>
          <w:u w:val="single"/>
        </w:rPr>
        <w:t>je pravokutnik kojemu je jedna stranica jedna plošna dijagonala, a druga stranica jedan brid kvadra</w:t>
      </w:r>
      <w:r w:rsidRPr="006977E7">
        <w:rPr>
          <w:rFonts w:ascii="Calibri" w:eastAsia="Calibri" w:hAnsi="Calibri" w:cs="Times New Roman"/>
          <w:color w:val="0070C0"/>
        </w:rPr>
        <w:t>.</w:t>
      </w:r>
    </w:p>
    <w:p w14:paraId="58C90D2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340A95D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Times New Roman"/>
          <w:noProof/>
          <w:color w:val="0070C0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418FA4A" wp14:editId="0D46C220">
                <wp:simplePos x="0" y="0"/>
                <wp:positionH relativeFrom="column">
                  <wp:posOffset>-5715</wp:posOffset>
                </wp:positionH>
                <wp:positionV relativeFrom="paragraph">
                  <wp:posOffset>99060</wp:posOffset>
                </wp:positionV>
                <wp:extent cx="3596640" cy="3570605"/>
                <wp:effectExtent l="0" t="0" r="3810" b="0"/>
                <wp:wrapSquare wrapText="bothSides"/>
                <wp:docPr id="52" name="Grupa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6640" cy="3570605"/>
                          <a:chOff x="0" y="0"/>
                          <a:chExt cx="3596640" cy="3570605"/>
                        </a:xfrm>
                      </wpg:grpSpPr>
                      <pic:pic xmlns:pic="http://schemas.openxmlformats.org/drawingml/2006/picture">
                        <pic:nvPicPr>
                          <pic:cNvPr id="53" name="Picture 20" descr="C:\Users\M\OneDrive - CARNET\Pictures\0987.jpg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25" y="1343025"/>
                            <a:ext cx="3560445" cy="1104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4" name="Picture 21" descr="C:\Users\M\OneDrive - CARNET\Pictures\0988.jp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25" y="0"/>
                            <a:ext cx="3481705" cy="1109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Picture 33" descr="C:\Users\M\OneDrive - CARNET\Pictures\0990.jp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400300"/>
                            <a:ext cx="3596640" cy="1170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7335FD3" id="Grupa 52" o:spid="_x0000_s1026" style="position:absolute;margin-left:-.45pt;margin-top:7.8pt;width:283.2pt;height:281.15pt;z-index:251666432" coordsize="35966,357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V2luZG93cyBQaG90byBFZGl0b3IgMTAuMC4xMDAxMS4xNjM4&#10;NABXaW5kb3dzIFBob3RvIEVkaXRvciAxMC4wLjEwMDExLjE2Mzg0ADIwMjE6MDQ6MDkgMTM6MzA6&#10;NDEAAAaQAwACAAAAFAAAERyQBAACAAAAFAAAETCSkQACAAAAAzA0AACSkgACAAAAAzA0AACgAQAD&#10;AAAAAQABAADqHAAHAAAIDAAACRAAAAAA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8P3hwYWNr&#10;ZXQgZW5kPSd3Jz8+/9sAQwADAgIDAgIDAwMDBAMDBAUIBQUEBAUKBwcGCAwKDAwLCgsLDQ4SEA0O&#10;EQ4LCxAWEBETFBUVFQwPFxgWFBgSFBUU/9sAQwEDBAQFBAUJBQUJFA0LDRQUFBQUFBQUFBQUFBQU&#10;FBQUFBQUFBQUFBQUFBQUFBQUFBQUFBQUFBQUFBQUFBQUFBQU/8AAEQgA1QKu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B&#10;/9lQSwMECgAAAAAAAAAhAM0L+ZpWlQAAVpUAABUAAABkcnMvbWVkaWEvaW1hZ2UyLmpwZWf/2P/g&#10;ABBKRklGAAEBAQBgAGAAAP/hIZhFeGlmAABNTQAqAAAACAAGAAsAAgAAACYAAAhiARIAAwAAAAEA&#10;AQAAATEAAgAAACYAAAiIATIAAgAAABQAAAiuh2kABAAAAAEAAAjC6hwABwAACAwAAABWAAARRhzq&#10;AAAAC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V2luZG93cyBQaG90byBFZGl0b3IgMTAuMC4xMDAxMS4xNjM4NABXaW5kb3dzIFBob3Rv&#10;IEVkaXRvciAxMC4wLjEwMDExLjE2Mzg0ADIwMjE6MDQ6MDkgMTM6MzM6MzIAAAaQAwACAAAAFAAA&#10;ERyQBAACAAAAFAAAETCSkQACAAAAAzI5AACSkgACAAAAAzI5AACgAQADAAAAAQABAADqHAAHAAAI&#10;DAAACRAAAAAAHOoAAAAI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8P3hwYWNrZXQgZW5kPSd3Jz8+/9sAQwADAgIDAgIDAwMDBAMDBAUIBQUEBAUKBwcGCAwKDAwL&#10;CgsLDQ4SEA0OEQ4LCxAWEBETFBUVFQwPFxgWFBgSFBUU/9sAQwEDBAQFBAUJBQUJFA0LDRQUFBQU&#10;FBQUFBQUFBQUFBQUFBQUFBQUFBQUFBQUFBQUFBQUFBQUFBQUFBQUFBQUFBQU/8AAEQgA1gKg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FdpbmRvd3MgUGhvdG8gRWRp&#10;dG9yIDEwLjAuMTAwMTEuMTYzODQAV2luZG93cyBQaG90byBFZGl0b3IgMTAuMC4xMDAxMS4xNjM4&#10;NAAyMDIxOjA0OjA5IDEzOjM0OjQ2AAAGkAMAAgAAABQAABEckAQAAgAAABQAABEwkpEAAgAAAAM3&#10;NAAAkpIAAgAAAAM3NAAAoAEAAwAAAAEAAQAA6hwABwAACAwAAAkQAAAAABzqAAAAC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PD94cGFja2V0IGVuZD0ndyc/Pv/bAEMAAwICAwICAwMDAwQDAwQFCAUFBAQFCgcH&#10;BggMCgwMCwoLCw0OEhANDhEOCwsQFhARExQVFRUMDxcYFhQYEhQVFP/bAEMBAwQEBQQFCQUFCRQN&#10;Cw0UFBQUFBQUFBQUFBQUFBQUFBQUFBQUFBQUFBQUFBQUFBQUFBQUFBQUFBQUFBQUFBQUFP/AABEI&#10;ANwCow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">
                <v:shape id="Picture 20" o:spid="_x0000_s1027" type="#_x0000_t75" style="position:absolute;left:95;top:13430;width:35604;height:110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">
                  <v:imagedata r:id="rId24" o:title="0987"/>
                </v:shape>
                <v:shape id="Picture 21" o:spid="_x0000_s1028" type="#_x0000_t75" style="position:absolute;left:95;width:34817;height:110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">
                  <v:imagedata r:id="rId25" o:title="0988"/>
                </v:shape>
                <v:shape id="Picture 33" o:spid="_x0000_s1029" type="#_x0000_t75" style="position:absolute;top:24003;width:35966;height:117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">
                  <v:imagedata r:id="rId26" o:title="0990"/>
                </v:shape>
                <w10:wrap type="square"/>
              </v:group>
            </w:pict>
          </mc:Fallback>
        </mc:AlternateContent>
      </w:r>
    </w:p>
    <w:p w14:paraId="1524336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28D5A4E8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Times New Roman"/>
          <w:color w:val="0070C0"/>
        </w:rPr>
        <w:tab/>
      </w:r>
      <w:r w:rsidRPr="006977E7">
        <w:rPr>
          <w:rFonts w:ascii="Calibri" w:eastAsia="Calibri" w:hAnsi="Calibri" w:cs="Calibri"/>
          <w:position w:val="-14"/>
        </w:rPr>
        <w:object w:dxaOrig="940" w:dyaOrig="360" w14:anchorId="584FE812">
          <v:shape id="_x0000_i1029" type="#_x0000_t75" style="width:42pt;height:18.75pt" o:ole="">
            <v:imagedata r:id="rId27" o:title=""/>
          </v:shape>
          <o:OLEObject Type="Embed" ProgID="Equation.DSMT4" ShapeID="_x0000_i1029" DrawAspect="Content" ObjectID="_1693494865" r:id="rId28"/>
        </w:object>
      </w:r>
    </w:p>
    <w:p w14:paraId="272416A0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E84B066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36FFC5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6A3073C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5FD6F29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5425350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3270A49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  <w:r w:rsidRPr="006977E7">
        <w:rPr>
          <w:rFonts w:ascii="Calibri" w:eastAsia="Calibri" w:hAnsi="Calibri" w:cs="Times New Roman"/>
          <w:color w:val="0070C0"/>
        </w:rPr>
        <w:tab/>
      </w:r>
      <w:r w:rsidRPr="006977E7">
        <w:rPr>
          <w:rFonts w:ascii="Calibri" w:eastAsia="Calibri" w:hAnsi="Calibri" w:cs="Calibri"/>
          <w:position w:val="-14"/>
        </w:rPr>
        <w:object w:dxaOrig="999" w:dyaOrig="360" w14:anchorId="0C86E35E">
          <v:shape id="_x0000_i1030" type="#_x0000_t75" style="width:45.75pt;height:18.75pt" o:ole="">
            <v:imagedata r:id="rId29" o:title=""/>
          </v:shape>
          <o:OLEObject Type="Embed" ProgID="Equation.DSMT4" ShapeID="_x0000_i1030" DrawAspect="Content" ObjectID="_1693494866" r:id="rId30"/>
        </w:object>
      </w:r>
    </w:p>
    <w:p w14:paraId="2666F42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56B2021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0608135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7EDAAD4B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Times New Roman"/>
        </w:rPr>
        <w:tab/>
      </w:r>
      <w:r w:rsidRPr="006977E7">
        <w:rPr>
          <w:rFonts w:ascii="Calibri" w:eastAsia="Calibri" w:hAnsi="Calibri" w:cs="Times New Roman"/>
        </w:rPr>
        <w:tab/>
      </w:r>
      <w:r w:rsidRPr="006977E7">
        <w:rPr>
          <w:rFonts w:ascii="Calibri" w:eastAsia="Calibri" w:hAnsi="Calibri" w:cs="Calibri"/>
          <w:position w:val="-14"/>
        </w:rPr>
        <w:object w:dxaOrig="999" w:dyaOrig="360" w14:anchorId="2DCD450C">
          <v:shape id="_x0000_i1031" type="#_x0000_t75" style="width:45.75pt;height:18.75pt" o:ole="">
            <v:imagedata r:id="rId31" o:title=""/>
          </v:shape>
          <o:OLEObject Type="Embed" ProgID="Equation.DSMT4" ShapeID="_x0000_i1031" DrawAspect="Content" ObjectID="_1693494867" r:id="rId32"/>
        </w:object>
      </w:r>
    </w:p>
    <w:p w14:paraId="26371B6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08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2B22C2F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08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6F9F40D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08"/>
        <w:rPr>
          <w:rFonts w:ascii="Calibri" w:eastAsia="Calibri" w:hAnsi="Calibri" w:cs="Times New Roman"/>
          <w:color w:val="0070C0"/>
        </w:rPr>
      </w:pPr>
    </w:p>
    <w:p w14:paraId="4B869B1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5F9BE3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Calibri"/>
        </w:rPr>
        <w:t xml:space="preserve">Uz razgovor s učenicima na </w:t>
      </w:r>
      <w:r w:rsidRPr="006977E7">
        <w:rPr>
          <w:rFonts w:ascii="Calibri" w:eastAsia="Calibri" w:hAnsi="Calibri" w:cs="Calibri"/>
          <w:i/>
        </w:rPr>
        <w:t>Primjeru 4.</w:t>
      </w:r>
      <w:r w:rsidRPr="006977E7">
        <w:rPr>
          <w:rFonts w:ascii="Calibri" w:eastAsia="Calibri" w:hAnsi="Calibri" w:cs="Calibri"/>
        </w:rPr>
        <w:t xml:space="preserve"> učitelj pokazuje kako dobiti dijagonalni presjek kvadra i kako </w:t>
      </w:r>
      <w:r w:rsidRPr="006977E7">
        <w:rPr>
          <w:rFonts w:ascii="Calibri" w:eastAsia="Calibri" w:hAnsi="Calibri" w:cs="Times New Roman"/>
        </w:rPr>
        <w:t>izračunati površinu tog dijagonalnog presjeka ako su zadane duljine bridova kvadra.</w:t>
      </w:r>
    </w:p>
    <w:p w14:paraId="5903288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936E077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Učenici rješavaju zadatak 30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</w:p>
    <w:p w14:paraId="794E271E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63FADB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kao učenje: Pr.1.  </w:t>
      </w:r>
    </w:p>
    <w:p w14:paraId="13F772FD" w14:textId="77777777" w:rsidR="006977E7" w:rsidRPr="006977E7" w:rsidRDefault="006977E7" w:rsidP="006977E7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6977E7">
        <w:rPr>
          <w:rFonts w:ascii="Calibri" w:eastAsia="Calibri" w:hAnsi="Calibri" w:cs="Calibri"/>
        </w:rPr>
        <w:t>učenje_općenito</w:t>
      </w:r>
      <w:proofErr w:type="spellEnd"/>
      <w:r w:rsidRPr="006977E7">
        <w:rPr>
          <w:rFonts w:ascii="Calibri" w:eastAsia="Calibri" w:hAnsi="Calibri" w:cs="Calibri"/>
        </w:rPr>
        <w:t>:  Pr.1. – Pr.5.</w:t>
      </w:r>
    </w:p>
    <w:p w14:paraId="170307E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Primjeri vrednovanja</w:t>
      </w:r>
    </w:p>
    <w:p w14:paraId="6A5351BB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Vrednovanje kao učenje: </w:t>
      </w:r>
    </w:p>
    <w:p w14:paraId="197355D7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i 1, 2, 3, 4– </w:t>
      </w:r>
      <w:proofErr w:type="spellStart"/>
      <w:r w:rsidRPr="006977E7">
        <w:rPr>
          <w:rFonts w:ascii="Calibri" w:eastAsia="Calibri" w:hAnsi="Calibri" w:cs="Calibri"/>
        </w:rPr>
        <w:t>samovrednovanje</w:t>
      </w:r>
      <w:proofErr w:type="spellEnd"/>
      <w:r w:rsidRPr="006977E7">
        <w:rPr>
          <w:rFonts w:ascii="Calibri" w:eastAsia="Calibri" w:hAnsi="Calibri" w:cs="Calibri"/>
        </w:rPr>
        <w:t xml:space="preserve"> ispravnosti rješavanja zadataka</w:t>
      </w:r>
    </w:p>
    <w:p w14:paraId="78B0E9F3" w14:textId="77777777" w:rsidR="006977E7" w:rsidRPr="006977E7" w:rsidRDefault="006977E7" w:rsidP="006977E7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4 – listići za vrednovanje kao učenje </w:t>
      </w:r>
    </w:p>
    <w:p w14:paraId="360C0F1B" w14:textId="77777777" w:rsidR="006977E7" w:rsidRPr="006977E7" w:rsidRDefault="006977E7" w:rsidP="006977E7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Vrednovanje za učenje:</w:t>
      </w:r>
    </w:p>
    <w:p w14:paraId="07AC5428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 1– prikupljanje informacija o prethodnim znanjima</w:t>
      </w:r>
    </w:p>
    <w:p w14:paraId="792531BC" w14:textId="77777777" w:rsidR="006977E7" w:rsidRPr="006977E7" w:rsidRDefault="006977E7" w:rsidP="006977E7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4– listići za vrednovanje za učenje  </w:t>
      </w:r>
    </w:p>
    <w:p w14:paraId="22F1E3C6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34BBDAC1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</w:p>
    <w:p w14:paraId="25C3DDF4" w14:textId="77777777" w:rsidR="006977E7" w:rsidRPr="006977E7" w:rsidRDefault="006977E7" w:rsidP="006977E7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Aktivnost 1 (</w:t>
      </w:r>
      <w:r w:rsidRPr="006977E7">
        <w:rPr>
          <w:rFonts w:ascii="Calibri" w:eastAsia="Calibri" w:hAnsi="Calibri" w:cs="Calibri"/>
          <w:i/>
        </w:rPr>
        <w:t>Prilog 1</w:t>
      </w:r>
      <w:r w:rsidRPr="006977E7">
        <w:rPr>
          <w:rFonts w:ascii="Calibri" w:eastAsia="Calibri" w:hAnsi="Calibri" w:cs="Calibri"/>
        </w:rPr>
        <w:t xml:space="preserve">) </w:t>
      </w:r>
    </w:p>
    <w:p w14:paraId="6626AA30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</w:p>
    <w:p w14:paraId="745BD764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koje obuhvaćaju prilagodbu za učenike s teškoćama</w:t>
      </w:r>
    </w:p>
    <w:p w14:paraId="0262FD03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  <w:b/>
        </w:rPr>
      </w:pPr>
    </w:p>
    <w:p w14:paraId="2A90FBF0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T. Djaković, L. Havranek </w:t>
      </w:r>
      <w:proofErr w:type="spellStart"/>
      <w:r w:rsidRPr="006977E7">
        <w:rPr>
          <w:rFonts w:ascii="Calibri" w:eastAsia="Calibri" w:hAnsi="Calibri" w:cs="Calibri"/>
        </w:rPr>
        <w:t>Bijuković</w:t>
      </w:r>
      <w:proofErr w:type="spellEnd"/>
      <w:r w:rsidRPr="006977E7">
        <w:rPr>
          <w:rFonts w:ascii="Calibri" w:eastAsia="Calibri" w:hAnsi="Calibri" w:cs="Calibri"/>
        </w:rPr>
        <w:t xml:space="preserve">, </w:t>
      </w:r>
      <w:proofErr w:type="spellStart"/>
      <w:r w:rsidRPr="006977E7">
        <w:rPr>
          <w:rFonts w:ascii="Calibri" w:eastAsia="Calibri" w:hAnsi="Calibri" w:cs="Calibri"/>
        </w:rPr>
        <w:t>Lj</w:t>
      </w:r>
      <w:proofErr w:type="spellEnd"/>
      <w:r w:rsidRPr="006977E7">
        <w:rPr>
          <w:rFonts w:ascii="Calibri" w:eastAsia="Calibri" w:hAnsi="Calibri" w:cs="Calibri"/>
        </w:rPr>
        <w:t xml:space="preserve">. </w:t>
      </w:r>
      <w:proofErr w:type="spellStart"/>
      <w:r w:rsidRPr="006977E7">
        <w:rPr>
          <w:rFonts w:ascii="Calibri" w:eastAsia="Calibri" w:hAnsi="Calibri" w:cs="Calibri"/>
        </w:rPr>
        <w:t>Peretin</w:t>
      </w:r>
      <w:proofErr w:type="spellEnd"/>
      <w:r w:rsidRPr="006977E7">
        <w:rPr>
          <w:rFonts w:ascii="Calibri" w:eastAsia="Calibri" w:hAnsi="Calibri" w:cs="Calibri"/>
        </w:rPr>
        <w:t>, K. Vučić: Matematika 8 – udžbenik za pomoć u učenju matematike –</w:t>
      </w:r>
    </w:p>
    <w:p w14:paraId="171DE13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70568A5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za motiviranje i rad s darovitim učenicima</w:t>
      </w:r>
    </w:p>
    <w:p w14:paraId="4307349B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lastRenderedPageBreak/>
        <w:t xml:space="preserve">Z. </w:t>
      </w:r>
      <w:proofErr w:type="spellStart"/>
      <w:r w:rsidRPr="006977E7">
        <w:rPr>
          <w:rFonts w:ascii="Calibri" w:eastAsia="Calibri" w:hAnsi="Calibri" w:cs="Calibri"/>
        </w:rPr>
        <w:t>Martinec</w:t>
      </w:r>
      <w:proofErr w:type="spellEnd"/>
      <w:r w:rsidRPr="006977E7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679ECEA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6977E7">
        <w:rPr>
          <w:rFonts w:ascii="Calibri" w:eastAsia="Calibri" w:hAnsi="Calibri" w:cs="Calibri"/>
        </w:rPr>
        <w:t>M.Muštra</w:t>
      </w:r>
      <w:proofErr w:type="spellEnd"/>
      <w:r w:rsidRPr="006977E7">
        <w:rPr>
          <w:rFonts w:ascii="Calibri" w:eastAsia="Calibri" w:hAnsi="Calibri" w:cs="Calibri"/>
        </w:rPr>
        <w:t xml:space="preserve">: Dodatna nastava matematike za 8.razred – </w:t>
      </w:r>
    </w:p>
    <w:p w14:paraId="0E826EE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Domaća zadaća</w:t>
      </w:r>
    </w:p>
    <w:p w14:paraId="3CE4651C" w14:textId="77777777" w:rsidR="006977E7" w:rsidRPr="006977E7" w:rsidRDefault="006977E7" w:rsidP="006977E7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24.b, 25., 27.b, 31. </w:t>
      </w:r>
    </w:p>
    <w:p w14:paraId="2107C5EE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4240FE5F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526B6438" w14:textId="77777777" w:rsidR="006977E7" w:rsidRPr="006977E7" w:rsidRDefault="006977E7" w:rsidP="006977E7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77E7">
        <w:rPr>
          <w:rFonts w:ascii="Calibri" w:eastAsia="Calibri" w:hAnsi="Calibri" w:cs="Calibri"/>
          <w:b/>
          <w:color w:val="00B0F0"/>
        </w:rPr>
        <w:t>Kvadar (2)</w:t>
      </w:r>
    </w:p>
    <w:p w14:paraId="7CF08CC9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 xml:space="preserve">Aktivnost 1 – Ponavljanje </w:t>
      </w:r>
    </w:p>
    <w:p w14:paraId="3355F00F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6977E7">
        <w:rPr>
          <w:rFonts w:ascii="Calibri" w:eastAsia="Calibri" w:hAnsi="Calibri" w:cs="Calibri"/>
        </w:rPr>
        <w:t>miskoncepcijama</w:t>
      </w:r>
      <w:proofErr w:type="spellEnd"/>
      <w:r w:rsidRPr="006977E7">
        <w:rPr>
          <w:rFonts w:ascii="Calibri" w:eastAsia="Calibri" w:hAnsi="Calibri" w:cs="Calibri"/>
        </w:rPr>
        <w:t xml:space="preserve"> učenika o bridovima, plošnim i prostornim dijagonalama kvadra, te dijagonalnim presjecima kvadra (vrednovanje za učenje).</w:t>
      </w:r>
    </w:p>
    <w:p w14:paraId="02E73ECD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2 – Mreža kvadra</w:t>
      </w:r>
    </w:p>
    <w:p w14:paraId="7C60FFA8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03CD149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reža kvadra sastoji se od tri para međusobno sukladnih pravokutnika.</w:t>
      </w:r>
    </w:p>
    <w:p w14:paraId="2835B4AA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7456" behindDoc="0" locked="0" layoutInCell="1" allowOverlap="1" wp14:anchorId="6E9205E9" wp14:editId="72F9B600">
            <wp:simplePos x="0" y="0"/>
            <wp:positionH relativeFrom="column">
              <wp:posOffset>41910</wp:posOffset>
            </wp:positionH>
            <wp:positionV relativeFrom="paragraph">
              <wp:posOffset>151130</wp:posOffset>
            </wp:positionV>
            <wp:extent cx="3428488" cy="1726387"/>
            <wp:effectExtent l="0" t="0" r="635" b="7620"/>
            <wp:wrapSquare wrapText="bothSides"/>
            <wp:docPr id="1078" name="Picture 34" descr="C:\Users\M\OneDrive - CARNET\Pictures\09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M\OneDrive - CARNET\Pictures\0991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8488" cy="1726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609AC0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81D8C0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092691A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BD6BB86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7E4DC8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1EDAAAC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5B94AB9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0746492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C42D27D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91C7A5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5A5002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enici rješavaju zadatak 33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</w:p>
    <w:p w14:paraId="660406D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386B60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3 – Oplošje kvadra</w:t>
      </w:r>
    </w:p>
    <w:p w14:paraId="220106A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  <w:color w:val="000000"/>
        </w:rPr>
        <w:t>Oplošje geometrijskog tijela</w:t>
      </w:r>
      <w:r w:rsidRPr="006977E7">
        <w:rPr>
          <w:rFonts w:ascii="Calibri" w:eastAsia="Calibri" w:hAnsi="Calibri" w:cs="Calibri"/>
          <w:color w:val="000000"/>
        </w:rPr>
        <w:t xml:space="preserve"> je zbroj površina svih strana (ploha) kojima je to tijelo omeđeno</w:t>
      </w:r>
      <w:r w:rsidRPr="006977E7">
        <w:rPr>
          <w:rFonts w:ascii="Calibri" w:eastAsia="Calibri" w:hAnsi="Calibri" w:cs="Calibri"/>
          <w:color w:val="0070C0"/>
        </w:rPr>
        <w:t xml:space="preserve">. </w:t>
      </w:r>
    </w:p>
    <w:p w14:paraId="1C69EB2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itelj napominje da se oplošje geometrijskog tijela najlakše odredi pomoću mreže tog tijela. </w:t>
      </w:r>
    </w:p>
    <w:p w14:paraId="266FC609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0C80FAA" wp14:editId="460DDBBA">
                <wp:simplePos x="0" y="0"/>
                <wp:positionH relativeFrom="column">
                  <wp:posOffset>32385</wp:posOffset>
                </wp:positionH>
                <wp:positionV relativeFrom="paragraph">
                  <wp:posOffset>276225</wp:posOffset>
                </wp:positionV>
                <wp:extent cx="5629910" cy="1725930"/>
                <wp:effectExtent l="0" t="0" r="8890" b="7620"/>
                <wp:wrapSquare wrapText="bothSides"/>
                <wp:docPr id="56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910" cy="1725930"/>
                          <a:chOff x="0" y="0"/>
                          <a:chExt cx="5630240" cy="1725930"/>
                        </a:xfrm>
                      </wpg:grpSpPr>
                      <pic:pic xmlns:pic="http://schemas.openxmlformats.org/drawingml/2006/picture">
                        <pic:nvPicPr>
                          <pic:cNvPr id="57" name="Picture 35" descr="C:\Users\M\OneDrive - CARNET\Pictures\0992.jpg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56032"/>
                            <a:ext cx="1660525" cy="1008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8" name="Picture 36" descr="C:\Users\M\OneDrive - CARNET\Pictures\0991.jpg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1875" y="0"/>
                            <a:ext cx="3428365" cy="1725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9" name="Group 46"/>
                        <wpg:cNvGrpSpPr/>
                        <wpg:grpSpPr>
                          <a:xfrm>
                            <a:off x="2390390" y="153619"/>
                            <a:ext cx="2888113" cy="1370335"/>
                            <a:chOff x="-1680" y="0"/>
                            <a:chExt cx="2888113" cy="1370335"/>
                          </a:xfrm>
                        </wpg:grpSpPr>
                        <wps:wsp>
                          <wps:cNvPr id="60" name="Text Box 37"/>
                          <wps:cNvSpPr txBox="1"/>
                          <wps:spPr>
                            <a:xfrm>
                              <a:off x="868123" y="1111890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EDADC0D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spellStart"/>
                                <w:r w:rsidRPr="00A634F4">
                                  <w:rPr>
                                    <w:b/>
                                    <w:i/>
                                  </w:rPr>
                                  <w:t>ac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41"/>
                          <wps:cNvSpPr txBox="1"/>
                          <wps:spPr>
                            <a:xfrm>
                              <a:off x="868123" y="0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E19D65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spellStart"/>
                                <w:r w:rsidRPr="00A634F4">
                                  <w:rPr>
                                    <w:b/>
                                    <w:i/>
                                  </w:rPr>
                                  <w:t>ac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42"/>
                          <wps:cNvSpPr txBox="1"/>
                          <wps:spPr>
                            <a:xfrm>
                              <a:off x="868123" y="555953"/>
                              <a:ext cx="33718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484982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spellStart"/>
                                <w:r w:rsidRPr="00A634F4">
                                  <w:rPr>
                                    <w:b/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b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 Box 43"/>
                          <wps:cNvSpPr txBox="1"/>
                          <wps:spPr>
                            <a:xfrm>
                              <a:off x="2549248" y="555953"/>
                              <a:ext cx="33718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F26ED0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spellStart"/>
                                <w:r w:rsidRPr="00A634F4">
                                  <w:rPr>
                                    <w:b/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b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4" name="Text Box 44"/>
                          <wps:cNvSpPr txBox="1"/>
                          <wps:spPr>
                            <a:xfrm>
                              <a:off x="1686927" y="555953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4063E2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spellStart"/>
                                <w:r>
                                  <w:rPr>
                                    <w:b/>
                                    <w:i/>
                                  </w:rPr>
                                  <w:t>bc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7" name="Text Box 45"/>
                          <wps:cNvSpPr txBox="1"/>
                          <wps:spPr>
                            <a:xfrm>
                              <a:off x="-1680" y="555953"/>
                              <a:ext cx="321945" cy="2584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20E5F1" w14:textId="77777777" w:rsidR="006977E7" w:rsidRPr="00A634F4" w:rsidRDefault="006977E7" w:rsidP="006977E7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proofErr w:type="spellStart"/>
                                <w:r>
                                  <w:rPr>
                                    <w:b/>
                                    <w:i/>
                                  </w:rPr>
                                  <w:t>bc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0C80FAA" id="Group 47" o:spid="_x0000_s1033" style="position:absolute;margin-left:2.55pt;margin-top:21.75pt;width:443.3pt;height:135.9pt;z-index:251668480" coordsize="56302,1725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V2luZG93cyBQ&#10;aG90byBFZGl0b3IgMTAuMC4xMDAxMS4xNjM4NABXaW5kb3dzIFBob3RvIEVkaXRvciAxMC4wLjEw&#10;MDExLjE2Mzg0ADIwMjE6MDQ6MDkgMTU6MTc6NDYAAAaQAwACAAAAFAAAERyQBAACAAAAFAAAETCS&#10;kQACAAAAAzk2AACSkgACAAAAAzk2AACgAQADAAAAAQABAADqHAAHAAAIDAAACRAAAAAAHOoAAAAI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Dw/eHBhY2tldCBlbmQ9J3cnPz7/2wBDAAMC&#10;AgMCAgMDAwMEAwMEBQgFBQQEBQoHBwYIDAoMDAsKCwsNDhIQDQ4RDgsLEBYQERMUFRUVDA8XGBYU&#10;GBIUFRT/2wBDAQMEBAUEBQkFBQkUDQsNFBQUFBQUFBQUFBQUFBQUFBQUFBQUFBQUFBQUFBQUFBQU&#10;FBQUFBQUFBQUFBQUFBQUFBT/wAARCADVAV4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V2luZG93cyBQaG90byBFZGl0b3Ig&#10;MTAuMC4xMDAxMS4xNjM4NABXaW5kb3dzIFBob3RvIEVkaXRvciAxMC4wLjEwMDExLjE2Mzg0ADIw&#10;MjE6MDQ6MDkgMTU6MDc6MzcAAAaQAwACAAAAFAAAERyQBAACAAAAFAAAETCSkQACAAAAAzUzAACS&#10;kgACAAAAAzUzAACgAQADAAAAAQABAADqHAAHAAAIDAAACRAAAAAAHOoAAAAI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PD94cGFja2V0IGVuZD0n&#10;dyc/Pv/bAEMAAwICAwICAwMDAwQDAwQFCAUFBAQFCgcHBggMCgwMCwoLCw0OEhANDhEOCwsQFhAR&#10;ExQVFRUMDxcYFhQYEhQVFP/bAEMBAwQEBQQFCQUFCRQNCw0UFBQUFBQUFBQUFBQUFBQUFBQUFBQU&#10;FBQUFBQUFBQUFBQUFBQUFBQUFBQUFBQUFBQUFP/AABEIAb4C6w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">
                <v:shape id="Picture 35" o:spid="_x0000_s1034" type="#_x0000_t75" style="position:absolute;top:2560;width:16605;height:100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">
                  <v:imagedata r:id="rId35" o:title="0992"/>
                </v:shape>
                <v:shape id="Picture 36" o:spid="_x0000_s1035" type="#_x0000_t75" style="position:absolute;left:22018;width:34284;height:17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">
                  <v:imagedata r:id="rId36" o:title="0991"/>
                </v:shape>
                <v:group id="Group 46" o:spid="_x0000_s1036" style="position:absolute;left:23903;top:1536;width:28882;height:13703" coordorigin="-16" coordsize="28881,13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shape id="Text Box 37" o:spid="_x0000_s1037" type="#_x0000_t202" style="position:absolute;left:8681;top:11118;width:3219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<v:textbox>
                      <w:txbxContent>
                        <w:p w14:paraId="4EDADC0D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proofErr w:type="spellStart"/>
                          <w:r w:rsidRPr="00A634F4">
                            <w:rPr>
                              <w:b/>
                              <w:i/>
                            </w:rPr>
                            <w:t>ac</w:t>
                          </w:r>
                          <w:proofErr w:type="spellEnd"/>
                        </w:p>
                      </w:txbxContent>
                    </v:textbox>
                  </v:shape>
                  <v:shape id="Text Box 41" o:spid="_x0000_s1038" type="#_x0000_t202" style="position:absolute;left:8681;width:321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" filled="f" stroked="f" strokeweight=".5pt">
                    <v:textbox>
                      <w:txbxContent>
                        <w:p w14:paraId="46E19D65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proofErr w:type="spellStart"/>
                          <w:r w:rsidRPr="00A634F4">
                            <w:rPr>
                              <w:b/>
                              <w:i/>
                            </w:rPr>
                            <w:t>ac</w:t>
                          </w:r>
                          <w:proofErr w:type="spellEnd"/>
                        </w:p>
                      </w:txbxContent>
                    </v:textbox>
                  </v:shape>
                  <v:shape id="Text Box 42" o:spid="_x0000_s1039" type="#_x0000_t202" style="position:absolute;left:8681;top:5559;width:3372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<v:textbox>
                      <w:txbxContent>
                        <w:p w14:paraId="76484982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proofErr w:type="spellStart"/>
                          <w:r w:rsidRPr="00A634F4">
                            <w:rPr>
                              <w:b/>
                              <w:i/>
                            </w:rPr>
                            <w:t>a</w:t>
                          </w:r>
                          <w:r>
                            <w:rPr>
                              <w:b/>
                              <w:i/>
                            </w:rPr>
                            <w:t>b</w:t>
                          </w:r>
                          <w:proofErr w:type="spellEnd"/>
                        </w:p>
                      </w:txbxContent>
                    </v:textbox>
                  </v:shape>
                  <v:shape id="Text Box 43" o:spid="_x0000_s1040" type="#_x0000_t202" style="position:absolute;left:25492;top:5559;width:3372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05xQAAANsAAAAPAAAAZHJzL2Rvd25yZXYueG1sRI9BawIx&#10;FITvgv8hvEIvUrO2sM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D1Ug05xQAAANsAAAAP&#10;AAAAAAAAAAAAAAAAAAcCAABkcnMvZG93bnJldi54bWxQSwUGAAAAAAMAAwC3AAAA+QIAAAAA&#10;" filled="f" stroked="f" strokeweight=".5pt">
                    <v:textbox>
                      <w:txbxContent>
                        <w:p w14:paraId="78F26ED0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proofErr w:type="spellStart"/>
                          <w:r w:rsidRPr="00A634F4">
                            <w:rPr>
                              <w:b/>
                              <w:i/>
                            </w:rPr>
                            <w:t>a</w:t>
                          </w:r>
                          <w:r>
                            <w:rPr>
                              <w:b/>
                              <w:i/>
                            </w:rPr>
                            <w:t>b</w:t>
                          </w:r>
                          <w:proofErr w:type="spellEnd"/>
                        </w:p>
                      </w:txbxContent>
                    </v:textbox>
                  </v:shape>
                  <v:shape id="Text Box 44" o:spid="_x0000_s1041" type="#_x0000_t202" style="position:absolute;left:16869;top:5559;width:321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" filled="f" stroked="f" strokeweight=".5pt">
                    <v:textbox>
                      <w:txbxContent>
                        <w:p w14:paraId="0A4063E2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proofErr w:type="spellStart"/>
                          <w:r>
                            <w:rPr>
                              <w:b/>
                              <w:i/>
                            </w:rPr>
                            <w:t>bc</w:t>
                          </w:r>
                          <w:proofErr w:type="spellEnd"/>
                        </w:p>
                      </w:txbxContent>
                    </v:textbox>
                  </v:shape>
                  <v:shape id="Text Box 45" o:spid="_x0000_s1042" type="#_x0000_t202" style="position:absolute;left:-16;top:5559;width:3218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" filled="f" stroked="f" strokeweight=".5pt">
                    <v:textbox>
                      <w:txbxContent>
                        <w:p w14:paraId="5A20E5F1" w14:textId="77777777" w:rsidR="006977E7" w:rsidRPr="00A634F4" w:rsidRDefault="006977E7" w:rsidP="006977E7">
                          <w:pPr>
                            <w:rPr>
                              <w:b/>
                              <w:i/>
                            </w:rPr>
                          </w:pPr>
                          <w:proofErr w:type="spellStart"/>
                          <w:r>
                            <w:rPr>
                              <w:b/>
                              <w:i/>
                            </w:rPr>
                            <w:t>bc</w:t>
                          </w:r>
                          <w:proofErr w:type="spell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Sve su strane kvadra pravokutnici pri čemu su nasuprotne strane kvadra sukladni pravokutnici.</w:t>
      </w:r>
    </w:p>
    <w:p w14:paraId="290D12F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59CB94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87D0A8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0098AD4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91F99D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2C5CC69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7E3C26C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4A8DE3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3D628F5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color w:val="0070C0"/>
        </w:rPr>
        <w:t xml:space="preserve">Oplošje kvadra s bridovima duljine </w:t>
      </w:r>
      <w:r w:rsidRPr="006977E7">
        <w:rPr>
          <w:rFonts w:ascii="Calibri" w:eastAsia="Calibri" w:hAnsi="Calibri" w:cs="Calibri"/>
          <w:i/>
          <w:color w:val="0070C0"/>
        </w:rPr>
        <w:t>a</w:t>
      </w:r>
      <w:r w:rsidRPr="006977E7">
        <w:rPr>
          <w:rFonts w:ascii="Calibri" w:eastAsia="Calibri" w:hAnsi="Calibri" w:cs="Calibri"/>
          <w:color w:val="0070C0"/>
        </w:rPr>
        <w:t xml:space="preserve">, b i </w:t>
      </w:r>
      <w:r w:rsidRPr="006977E7">
        <w:rPr>
          <w:rFonts w:ascii="Calibri" w:eastAsia="Calibri" w:hAnsi="Calibri" w:cs="Calibri"/>
          <w:i/>
          <w:color w:val="0070C0"/>
        </w:rPr>
        <w:t>c</w:t>
      </w:r>
      <w:r w:rsidRPr="006977E7">
        <w:rPr>
          <w:rFonts w:ascii="Calibri" w:eastAsia="Calibri" w:hAnsi="Calibri" w:cs="Calibri"/>
          <w:color w:val="0070C0"/>
        </w:rPr>
        <w:t xml:space="preserve"> računamo: </w:t>
      </w:r>
    </w:p>
    <w:p w14:paraId="0921095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5371270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position w:val="-12"/>
        </w:rPr>
        <w:object w:dxaOrig="4099" w:dyaOrig="360" w14:anchorId="36DEA42B">
          <v:shape id="_x0000_i1032" type="#_x0000_t75" style="width:186pt;height:18.75pt" o:ole="">
            <v:imagedata r:id="rId37" o:title=""/>
          </v:shape>
          <o:OLEObject Type="Embed" ProgID="Equation.DSMT4" ShapeID="_x0000_i1032" DrawAspect="Content" ObjectID="_1693494868" r:id="rId38"/>
        </w:object>
      </w:r>
      <w:r w:rsidRPr="006977E7">
        <w:rPr>
          <w:rFonts w:ascii="Calibri" w:eastAsia="Calibri" w:hAnsi="Calibri" w:cs="Calibri"/>
        </w:rPr>
        <w:t xml:space="preserve"> </w:t>
      </w:r>
    </w:p>
    <w:p w14:paraId="36F3F7A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7000DB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Calibri"/>
        </w:rPr>
        <w:t xml:space="preserve">Uz razgovor s učenicima na </w:t>
      </w:r>
      <w:r w:rsidRPr="006977E7">
        <w:rPr>
          <w:rFonts w:ascii="Calibri" w:eastAsia="Calibri" w:hAnsi="Calibri" w:cs="Calibri"/>
          <w:i/>
        </w:rPr>
        <w:t>Primjeru 5.</w:t>
      </w:r>
      <w:r w:rsidRPr="006977E7">
        <w:rPr>
          <w:rFonts w:ascii="Calibri" w:eastAsia="Calibri" w:hAnsi="Calibri" w:cs="Calibri"/>
        </w:rPr>
        <w:t xml:space="preserve"> učitelj pokazuje kako </w:t>
      </w:r>
      <w:r w:rsidRPr="006977E7">
        <w:rPr>
          <w:rFonts w:ascii="Calibri" w:eastAsia="Calibri" w:hAnsi="Calibri" w:cs="Times New Roman"/>
        </w:rPr>
        <w:t>izračunati oplošje kvadra ako su zadane duljine bridova kvadra.</w:t>
      </w:r>
    </w:p>
    <w:p w14:paraId="0BDDA6D5" w14:textId="77777777" w:rsidR="006977E7" w:rsidRPr="006977E7" w:rsidRDefault="006977E7" w:rsidP="006977E7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155E19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enici rješavaju zadatke 35.b i 37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</w:p>
    <w:p w14:paraId="66BD32A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34C283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>Aktivnost 4 – Volumen kvadra</w:t>
      </w:r>
    </w:p>
    <w:p w14:paraId="1BAFF57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868992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>Volumen geometrijskog tijela</w:t>
      </w:r>
      <w:r w:rsidRPr="006977E7">
        <w:rPr>
          <w:rFonts w:ascii="Calibri" w:eastAsia="Calibri" w:hAnsi="Calibri" w:cs="Calibri"/>
        </w:rPr>
        <w:t xml:space="preserve"> je veličina prostora kojeg to tijelo zauzima.</w:t>
      </w:r>
    </w:p>
    <w:p w14:paraId="6FC7F2C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4B9FAC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Odrediti volumen tijela znači </w:t>
      </w:r>
      <w:r w:rsidRPr="006977E7">
        <w:rPr>
          <w:rFonts w:ascii="Calibri" w:eastAsia="Calibri" w:hAnsi="Calibri" w:cs="Calibri"/>
          <w:u w:val="single"/>
        </w:rPr>
        <w:t>odrediti broj jediničnih kocaka (kocka s bridom duljine 1) koji je potreban da bismo ispunili to tijelo</w:t>
      </w:r>
      <w:r w:rsidRPr="006977E7">
        <w:rPr>
          <w:rFonts w:ascii="Calibri" w:eastAsia="Calibri" w:hAnsi="Calibri" w:cs="Calibri"/>
        </w:rPr>
        <w:t>.</w:t>
      </w:r>
    </w:p>
    <w:p w14:paraId="4DD5DA7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69504" behindDoc="0" locked="0" layoutInCell="1" allowOverlap="1" wp14:anchorId="1CB348DD" wp14:editId="24FEF50B">
            <wp:simplePos x="0" y="0"/>
            <wp:positionH relativeFrom="column">
              <wp:posOffset>-72390</wp:posOffset>
            </wp:positionH>
            <wp:positionV relativeFrom="paragraph">
              <wp:posOffset>186055</wp:posOffset>
            </wp:positionV>
            <wp:extent cx="6479540" cy="1366520"/>
            <wp:effectExtent l="0" t="0" r="0" b="5080"/>
            <wp:wrapSquare wrapText="bothSides"/>
            <wp:docPr id="107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aturation sat="20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2BCA79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     </w:t>
      </w:r>
    </w:p>
    <w:tbl>
      <w:tblPr>
        <w:tblStyle w:val="Reetkatablice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0"/>
        <w:gridCol w:w="3210"/>
        <w:gridCol w:w="3218"/>
      </w:tblGrid>
      <w:tr w:rsidR="006977E7" w:rsidRPr="006977E7" w14:paraId="12BF83E2" w14:textId="77777777" w:rsidTr="009164CE">
        <w:trPr>
          <w:trHeight w:val="995"/>
        </w:trPr>
        <w:tc>
          <w:tcPr>
            <w:tcW w:w="3398" w:type="dxa"/>
          </w:tcPr>
          <w:p w14:paraId="4B034E5C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>Po duljini ovog kvadra može se poredati 5 jediničnih kocaka.</w:t>
            </w:r>
          </w:p>
        </w:tc>
        <w:tc>
          <w:tcPr>
            <w:tcW w:w="3398" w:type="dxa"/>
          </w:tcPr>
          <w:p w14:paraId="58E2076C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 xml:space="preserve">Dno ovog kvadra (bazu) prekriva </w:t>
            </w:r>
          </w:p>
          <w:p w14:paraId="72439891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>4 ∙ 5 = 20 jediničnih kocaka.</w:t>
            </w:r>
          </w:p>
          <w:p w14:paraId="2640E6D1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</w:p>
        </w:tc>
        <w:tc>
          <w:tcPr>
            <w:tcW w:w="3398" w:type="dxa"/>
          </w:tcPr>
          <w:p w14:paraId="22E3A862" w14:textId="77777777" w:rsidR="006977E7" w:rsidRPr="006977E7" w:rsidRDefault="006977E7" w:rsidP="006977E7">
            <w:pPr>
              <w:tabs>
                <w:tab w:val="left" w:pos="6938"/>
              </w:tabs>
              <w:spacing w:line="276" w:lineRule="auto"/>
              <w:rPr>
                <w:rFonts w:ascii="Calibri" w:eastAsia="Calibri" w:hAnsi="Calibri" w:cs="Calibri"/>
              </w:rPr>
            </w:pPr>
            <w:r w:rsidRPr="006977E7">
              <w:rPr>
                <w:rFonts w:ascii="Calibri" w:eastAsia="Calibri" w:hAnsi="Calibri" w:cs="Calibri"/>
              </w:rPr>
              <w:t xml:space="preserve">Cijeli kvadar sadrži 3 sloja s po 20 jediničnih kocaka pa je njegov volumen </w:t>
            </w:r>
            <w:r w:rsidRPr="006977E7">
              <w:rPr>
                <w:rFonts w:ascii="Calibri" w:eastAsia="Calibri" w:hAnsi="Calibri" w:cs="Calibri"/>
                <w:position w:val="-6"/>
              </w:rPr>
              <w:object w:dxaOrig="1040" w:dyaOrig="260" w14:anchorId="164CD20D">
                <v:shape id="_x0000_i1033" type="#_x0000_t75" style="width:48.75pt;height:13.5pt" o:ole="">
                  <v:imagedata r:id="rId41" o:title=""/>
                </v:shape>
                <o:OLEObject Type="Embed" ProgID="Equation.DSMT4" ShapeID="_x0000_i1033" DrawAspect="Content" ObjectID="_1693494869" r:id="rId42"/>
              </w:object>
            </w:r>
            <w:r w:rsidRPr="006977E7">
              <w:rPr>
                <w:rFonts w:ascii="Calibri" w:eastAsia="Calibri" w:hAnsi="Calibri" w:cs="Calibri"/>
              </w:rPr>
              <w:t xml:space="preserve"> jediničnih kocaka.</w:t>
            </w:r>
          </w:p>
        </w:tc>
      </w:tr>
    </w:tbl>
    <w:p w14:paraId="5833252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D244D6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6977E7">
        <w:rPr>
          <w:rFonts w:ascii="Calibri" w:eastAsia="Calibri" w:hAnsi="Calibri" w:cs="Calibri"/>
          <w:color w:val="0070C0"/>
        </w:rPr>
        <w:t>Volumen kvadra jednak je umnošku duljina triju različitih bridova kvadra.</w:t>
      </w:r>
    </w:p>
    <w:p w14:paraId="34B9A61C" w14:textId="77777777" w:rsidR="006977E7" w:rsidRPr="006977E7" w:rsidRDefault="006977E7" w:rsidP="006977E7">
      <w:pPr>
        <w:tabs>
          <w:tab w:val="left" w:pos="6938"/>
        </w:tabs>
        <w:spacing w:after="0" w:line="276" w:lineRule="auto"/>
        <w:jc w:val="center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position w:val="-6"/>
        </w:rPr>
        <w:object w:dxaOrig="940" w:dyaOrig="260" w14:anchorId="1C22FAB1">
          <v:shape id="_x0000_i1034" type="#_x0000_t75" style="width:42pt;height:13.5pt" o:ole="">
            <v:imagedata r:id="rId43" o:title=""/>
          </v:shape>
          <o:OLEObject Type="Embed" ProgID="Equation.DSMT4" ShapeID="_x0000_i1034" DrawAspect="Content" ObjectID="_1693494870" r:id="rId44"/>
        </w:object>
      </w:r>
    </w:p>
    <w:p w14:paraId="51263D2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4305488D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 xml:space="preserve">Učenici rješavaju zadatke 38.a, 39.c, 41.b i 46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  <w:r w:rsidRPr="006977E7">
        <w:rPr>
          <w:rFonts w:ascii="Calibri" w:eastAsia="Calibri" w:hAnsi="Calibri" w:cs="Calibri"/>
          <w:color w:val="002060"/>
        </w:rPr>
        <w:t xml:space="preserve">         </w:t>
      </w:r>
    </w:p>
    <w:p w14:paraId="3CBD3053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</w:p>
    <w:p w14:paraId="40F3B798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5 – Povežite i primijenite</w:t>
      </w:r>
    </w:p>
    <w:p w14:paraId="60D71B1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 xml:space="preserve">Učenici rješavaju zadatak 64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  <w:r w:rsidRPr="006977E7">
        <w:rPr>
          <w:rFonts w:ascii="Calibri" w:eastAsia="Calibri" w:hAnsi="Calibri" w:cs="Calibri"/>
          <w:color w:val="002060"/>
        </w:rPr>
        <w:t xml:space="preserve">       </w:t>
      </w:r>
    </w:p>
    <w:p w14:paraId="3736DECE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color w:val="002060"/>
        </w:rPr>
        <w:t xml:space="preserve">                 </w:t>
      </w:r>
    </w:p>
    <w:p w14:paraId="4F0E4712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6 – Iz svijeta rada</w:t>
      </w:r>
    </w:p>
    <w:p w14:paraId="71C96D41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enici rješavaju zadatak 78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</w:p>
    <w:p w14:paraId="57715025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1C8D4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kao učenje: Pr.2. </w:t>
      </w:r>
    </w:p>
    <w:p w14:paraId="2F63F372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6977E7">
        <w:rPr>
          <w:rFonts w:ascii="Calibri" w:eastAsia="Calibri" w:hAnsi="Calibri" w:cs="Calibri"/>
        </w:rPr>
        <w:t>učenje_općenito</w:t>
      </w:r>
      <w:proofErr w:type="spellEnd"/>
      <w:r w:rsidRPr="006977E7">
        <w:rPr>
          <w:rFonts w:ascii="Calibri" w:eastAsia="Calibri" w:hAnsi="Calibri" w:cs="Calibri"/>
        </w:rPr>
        <w:t>:  Pr.1. – Pr.5.</w:t>
      </w:r>
    </w:p>
    <w:p w14:paraId="287F276B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311806E5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lastRenderedPageBreak/>
        <w:t>Primjeri vrednovanja</w:t>
      </w:r>
    </w:p>
    <w:p w14:paraId="01CD3C90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Vrednovanje kao učenje: </w:t>
      </w:r>
    </w:p>
    <w:p w14:paraId="39990AB9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i 1, 2, 3, 4, 5, 6 – </w:t>
      </w:r>
      <w:proofErr w:type="spellStart"/>
      <w:r w:rsidRPr="006977E7">
        <w:rPr>
          <w:rFonts w:ascii="Calibri" w:eastAsia="Calibri" w:hAnsi="Calibri" w:cs="Calibri"/>
        </w:rPr>
        <w:t>samovrednovanje</w:t>
      </w:r>
      <w:proofErr w:type="spellEnd"/>
      <w:r w:rsidRPr="006977E7">
        <w:rPr>
          <w:rFonts w:ascii="Calibri" w:eastAsia="Calibri" w:hAnsi="Calibri" w:cs="Calibri"/>
        </w:rPr>
        <w:t xml:space="preserve"> ispravnosti rješavanja zadataka</w:t>
      </w:r>
    </w:p>
    <w:p w14:paraId="3F3D2DB5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6 – listići za vrednovanje kao učenje  </w:t>
      </w:r>
    </w:p>
    <w:p w14:paraId="290F42B6" w14:textId="77777777" w:rsidR="006977E7" w:rsidRPr="006977E7" w:rsidRDefault="006977E7" w:rsidP="006977E7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Vrednovanje za učenje:</w:t>
      </w:r>
    </w:p>
    <w:p w14:paraId="497EFE4F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1 – prikupljanje informacija o prethodnim znanjima </w:t>
      </w:r>
    </w:p>
    <w:p w14:paraId="27EEED66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6 – listići za vrednovanje za učenje  </w:t>
      </w:r>
    </w:p>
    <w:p w14:paraId="14162D96" w14:textId="77777777" w:rsidR="006977E7" w:rsidRPr="006977E7" w:rsidRDefault="006977E7" w:rsidP="006977E7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</w:p>
    <w:p w14:paraId="31DF8A9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u kojima je vidljiva interdisciplinarnost</w:t>
      </w:r>
    </w:p>
    <w:p w14:paraId="67D3A38E" w14:textId="77777777" w:rsidR="006977E7" w:rsidRPr="006977E7" w:rsidRDefault="006977E7" w:rsidP="006977E7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>Aktivnost 5, 6, domaća zadaća – svakodnevni život</w:t>
      </w:r>
    </w:p>
    <w:p w14:paraId="3D367858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za motiviranje i rad s darovitim učenicima</w:t>
      </w:r>
    </w:p>
    <w:p w14:paraId="6DB3A82D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Dodatni zadatci: 83., 84.</w:t>
      </w:r>
    </w:p>
    <w:p w14:paraId="2047A8E1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t xml:space="preserve">Z. </w:t>
      </w:r>
      <w:proofErr w:type="spellStart"/>
      <w:r w:rsidRPr="006977E7">
        <w:rPr>
          <w:rFonts w:ascii="Calibri" w:eastAsia="Calibri" w:hAnsi="Calibri" w:cs="Calibri"/>
        </w:rPr>
        <w:t>Martinec</w:t>
      </w:r>
      <w:proofErr w:type="spellEnd"/>
      <w:r w:rsidRPr="006977E7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7826942E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proofErr w:type="spellStart"/>
      <w:r w:rsidRPr="006977E7">
        <w:rPr>
          <w:rFonts w:ascii="Calibri" w:eastAsia="Calibri" w:hAnsi="Calibri" w:cs="Calibri"/>
        </w:rPr>
        <w:t>M.Muštra</w:t>
      </w:r>
      <w:proofErr w:type="spellEnd"/>
      <w:r w:rsidRPr="006977E7">
        <w:rPr>
          <w:rFonts w:ascii="Calibri" w:eastAsia="Calibri" w:hAnsi="Calibri" w:cs="Calibri"/>
        </w:rPr>
        <w:t xml:space="preserve">: Dodatna nastava matematike za 8.razred - </w:t>
      </w:r>
    </w:p>
    <w:p w14:paraId="7B0F9DBF" w14:textId="77777777" w:rsidR="006977E7" w:rsidRPr="006977E7" w:rsidRDefault="006977E7" w:rsidP="006977E7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21239E1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koje obuhvaćaju prilagodbu za učenike s teškoćama</w:t>
      </w:r>
    </w:p>
    <w:p w14:paraId="6E750CB5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Dopunski zadatci: 61. – 63. </w:t>
      </w:r>
    </w:p>
    <w:p w14:paraId="1B755D9D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T. Djaković, L. Havranek </w:t>
      </w:r>
      <w:proofErr w:type="spellStart"/>
      <w:r w:rsidRPr="006977E7">
        <w:rPr>
          <w:rFonts w:ascii="Calibri" w:eastAsia="Calibri" w:hAnsi="Calibri" w:cs="Calibri"/>
        </w:rPr>
        <w:t>Bijuković</w:t>
      </w:r>
      <w:proofErr w:type="spellEnd"/>
      <w:r w:rsidRPr="006977E7">
        <w:rPr>
          <w:rFonts w:ascii="Calibri" w:eastAsia="Calibri" w:hAnsi="Calibri" w:cs="Calibri"/>
        </w:rPr>
        <w:t xml:space="preserve">, </w:t>
      </w:r>
      <w:proofErr w:type="spellStart"/>
      <w:r w:rsidRPr="006977E7">
        <w:rPr>
          <w:rFonts w:ascii="Calibri" w:eastAsia="Calibri" w:hAnsi="Calibri" w:cs="Calibri"/>
        </w:rPr>
        <w:t>Lj</w:t>
      </w:r>
      <w:proofErr w:type="spellEnd"/>
      <w:r w:rsidRPr="006977E7">
        <w:rPr>
          <w:rFonts w:ascii="Calibri" w:eastAsia="Calibri" w:hAnsi="Calibri" w:cs="Calibri"/>
        </w:rPr>
        <w:t xml:space="preserve">. </w:t>
      </w:r>
      <w:proofErr w:type="spellStart"/>
      <w:r w:rsidRPr="006977E7">
        <w:rPr>
          <w:rFonts w:ascii="Calibri" w:eastAsia="Calibri" w:hAnsi="Calibri" w:cs="Calibri"/>
        </w:rPr>
        <w:t>Peretin</w:t>
      </w:r>
      <w:proofErr w:type="spellEnd"/>
      <w:r w:rsidRPr="006977E7">
        <w:rPr>
          <w:rFonts w:ascii="Calibri" w:eastAsia="Calibri" w:hAnsi="Calibri" w:cs="Calibri"/>
        </w:rPr>
        <w:t>, K. Vučić: Matematika 8 – udžbenik za pomoć u učenju matematike –</w:t>
      </w:r>
    </w:p>
    <w:p w14:paraId="00950C35" w14:textId="77777777" w:rsidR="006977E7" w:rsidRPr="006977E7" w:rsidRDefault="006977E7" w:rsidP="006977E7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  <w:b/>
        </w:rPr>
        <w:t>Domaća zadaća</w:t>
      </w:r>
    </w:p>
    <w:p w14:paraId="7101FB42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Zadatci za vježbu: 50., 54., 55. </w:t>
      </w:r>
    </w:p>
    <w:p w14:paraId="7411010B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ovežite i primijenite: 66., 68.</w:t>
      </w:r>
    </w:p>
    <w:p w14:paraId="4B62084B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 svijeta rada: 80., 81.</w:t>
      </w:r>
    </w:p>
    <w:p w14:paraId="0AE5047C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EE9B75B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372BDB47" w14:textId="77777777" w:rsidR="006977E7" w:rsidRPr="006977E7" w:rsidRDefault="006977E7" w:rsidP="006977E7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6977E7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2887F5A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1 – Ponavljanje u paru</w:t>
      </w:r>
    </w:p>
    <w:p w14:paraId="02E6FC3B" w14:textId="77777777" w:rsidR="006977E7" w:rsidRPr="006977E7" w:rsidRDefault="006977E7" w:rsidP="006977E7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6977E7">
        <w:rPr>
          <w:rFonts w:ascii="Calibri" w:eastAsia="Calibri" w:hAnsi="Calibri" w:cs="Calibri"/>
        </w:rPr>
        <w:t>miskoncepcijama</w:t>
      </w:r>
      <w:proofErr w:type="spellEnd"/>
      <w:r w:rsidRPr="006977E7">
        <w:rPr>
          <w:rFonts w:ascii="Calibri" w:eastAsia="Calibri" w:hAnsi="Calibri" w:cs="Calibri"/>
        </w:rPr>
        <w:t xml:space="preserve"> učenika o kvadru (vrednovanje za učenje).</w:t>
      </w:r>
    </w:p>
    <w:p w14:paraId="726715A2" w14:textId="77777777" w:rsidR="006977E7" w:rsidRPr="006977E7" w:rsidRDefault="006977E7" w:rsidP="006977E7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77B5DC84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16D99DAE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o čemu se razlikuje plošna dijagonala od prostorne dijagonale kvadra?</w:t>
      </w:r>
    </w:p>
    <w:p w14:paraId="3582DB14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ogu li prostorna i plošna dijagonala kvadra biti jednakih duljina? Objasnite.</w:t>
      </w:r>
    </w:p>
    <w:p w14:paraId="781B50F3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ože li plošna dijagonala kvadra imati duljinu veću od duljine prostorne dijagonale? Objasnite.</w:t>
      </w:r>
    </w:p>
    <w:p w14:paraId="4AFD6D71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pišite mrežu kvadra.</w:t>
      </w:r>
    </w:p>
    <w:p w14:paraId="775C68EE" w14:textId="77777777" w:rsidR="006977E7" w:rsidRPr="006977E7" w:rsidRDefault="006977E7" w:rsidP="006977E7">
      <w:pPr>
        <w:numPr>
          <w:ilvl w:val="0"/>
          <w:numId w:val="13"/>
        </w:numPr>
        <w:spacing w:after="200" w:line="276" w:lineRule="auto"/>
        <w:ind w:left="993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pišite kako računamo volumen kvadra.</w:t>
      </w:r>
    </w:p>
    <w:p w14:paraId="2F326D58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3C999E9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6C66B81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 2 – Uvježbavanje</w:t>
      </w:r>
    </w:p>
    <w:p w14:paraId="3BB20A8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lastRenderedPageBreak/>
        <w:t xml:space="preserve">Učenici rješavaju Nastavni listić i/ ili zadatke 29., 42., 56., 59., 65., 74., 79.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</w:p>
    <w:p w14:paraId="384A965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 xml:space="preserve">Učenici rješavaju zadatke na </w:t>
      </w:r>
      <w:r w:rsidRPr="006977E7">
        <w:rPr>
          <w:rFonts w:ascii="Calibri" w:eastAsia="Calibri" w:hAnsi="Calibri" w:cs="Calibri"/>
          <w:color w:val="7F7F7F"/>
        </w:rPr>
        <w:t>e-sferi: Geometrijska tijela -&gt; Kvadar -&gt; Matematika +  -&gt; provjera znanja Kvadar (kratki kviz)</w:t>
      </w:r>
      <w:r w:rsidRPr="006977E7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6977E7">
        <w:rPr>
          <w:rFonts w:ascii="Calibri" w:eastAsia="Calibri" w:hAnsi="Calibri" w:cs="Calibri"/>
        </w:rPr>
        <w:t>samovrednovanja</w:t>
      </w:r>
      <w:proofErr w:type="spellEnd"/>
      <w:r w:rsidRPr="006977E7">
        <w:rPr>
          <w:rFonts w:ascii="Calibri" w:eastAsia="Calibri" w:hAnsi="Calibri" w:cs="Calibri"/>
        </w:rPr>
        <w:t xml:space="preserve"> (vrednovanje kao učenje).</w:t>
      </w:r>
      <w:r w:rsidRPr="006977E7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207745E7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Listići za vrednovanje kao učenje: Pr.3. </w:t>
      </w:r>
    </w:p>
    <w:p w14:paraId="1AC179C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6977E7">
        <w:rPr>
          <w:rFonts w:ascii="Calibri" w:eastAsia="Calibri" w:hAnsi="Calibri" w:cs="Calibri"/>
        </w:rPr>
        <w:t xml:space="preserve">Listići za vrednovanje za učenje: Pr.3. i Listići za vrednovanje za </w:t>
      </w:r>
      <w:proofErr w:type="spellStart"/>
      <w:r w:rsidRPr="006977E7">
        <w:rPr>
          <w:rFonts w:ascii="Calibri" w:eastAsia="Calibri" w:hAnsi="Calibri" w:cs="Calibri"/>
        </w:rPr>
        <w:t>učenje_općenito</w:t>
      </w:r>
      <w:proofErr w:type="spellEnd"/>
      <w:r w:rsidRPr="006977E7">
        <w:rPr>
          <w:rFonts w:ascii="Calibri" w:eastAsia="Calibri" w:hAnsi="Calibri" w:cs="Calibri"/>
        </w:rPr>
        <w:t>:  Pr.1. – Pr.5.</w:t>
      </w:r>
      <w:r w:rsidRPr="006977E7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B696604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Primjeri vrednovanja</w:t>
      </w:r>
    </w:p>
    <w:p w14:paraId="657B6D0F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Vrednovanje kao učenje: </w:t>
      </w:r>
    </w:p>
    <w:p w14:paraId="4B13CED6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2 – </w:t>
      </w:r>
      <w:proofErr w:type="spellStart"/>
      <w:r w:rsidRPr="006977E7">
        <w:rPr>
          <w:rFonts w:ascii="Calibri" w:eastAsia="Calibri" w:hAnsi="Calibri" w:cs="Calibri"/>
        </w:rPr>
        <w:t>samovrednovanje</w:t>
      </w:r>
      <w:proofErr w:type="spellEnd"/>
      <w:r w:rsidRPr="006977E7">
        <w:rPr>
          <w:rFonts w:ascii="Calibri" w:eastAsia="Calibri" w:hAnsi="Calibri" w:cs="Calibri"/>
        </w:rPr>
        <w:t xml:space="preserve"> ispravnosti rješavanja zadataka</w:t>
      </w:r>
    </w:p>
    <w:p w14:paraId="51F2C148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e-sfera: Geometrijska tijela -&gt; Kvadar -&gt; Matematika +  -&gt; provjera znanja Kvadar (kratki kviz)</w:t>
      </w:r>
    </w:p>
    <w:p w14:paraId="68EDC351" w14:textId="77777777" w:rsidR="006977E7" w:rsidRPr="006977E7" w:rsidRDefault="006977E7" w:rsidP="006977E7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2 – listići za vrednovanje kao učenje </w:t>
      </w:r>
    </w:p>
    <w:p w14:paraId="046AE44E" w14:textId="77777777" w:rsidR="006977E7" w:rsidRPr="006977E7" w:rsidRDefault="006977E7" w:rsidP="006977E7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Vrednovanje za učenje:</w:t>
      </w:r>
    </w:p>
    <w:p w14:paraId="13C52AB4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Aktivnost 1 – prikupljanje informacija o prethodnim znanjima </w:t>
      </w:r>
    </w:p>
    <w:p w14:paraId="0E03EEDF" w14:textId="77777777" w:rsidR="006977E7" w:rsidRPr="006977E7" w:rsidRDefault="006977E7" w:rsidP="006977E7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tivnost 2 – listići za vrednovanje za učenje</w:t>
      </w:r>
    </w:p>
    <w:p w14:paraId="47EF8C52" w14:textId="77777777" w:rsidR="006977E7" w:rsidRPr="006977E7" w:rsidRDefault="006977E7" w:rsidP="006977E7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4BE6FF2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koje obuhvaćaju prilagodbe za učenike s teškoćama</w:t>
      </w:r>
    </w:p>
    <w:p w14:paraId="77D855EF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Nastavni listić – dopunski zadatci</w:t>
      </w:r>
    </w:p>
    <w:p w14:paraId="4165A3F1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T. Djaković, L. Havranek </w:t>
      </w:r>
      <w:proofErr w:type="spellStart"/>
      <w:r w:rsidRPr="006977E7">
        <w:rPr>
          <w:rFonts w:ascii="Calibri" w:eastAsia="Calibri" w:hAnsi="Calibri" w:cs="Calibri"/>
        </w:rPr>
        <w:t>Bijuković</w:t>
      </w:r>
      <w:proofErr w:type="spellEnd"/>
      <w:r w:rsidRPr="006977E7">
        <w:rPr>
          <w:rFonts w:ascii="Calibri" w:eastAsia="Calibri" w:hAnsi="Calibri" w:cs="Calibri"/>
        </w:rPr>
        <w:t xml:space="preserve">, </w:t>
      </w:r>
      <w:proofErr w:type="spellStart"/>
      <w:r w:rsidRPr="006977E7">
        <w:rPr>
          <w:rFonts w:ascii="Calibri" w:eastAsia="Calibri" w:hAnsi="Calibri" w:cs="Calibri"/>
        </w:rPr>
        <w:t>Lj</w:t>
      </w:r>
      <w:proofErr w:type="spellEnd"/>
      <w:r w:rsidRPr="006977E7">
        <w:rPr>
          <w:rFonts w:ascii="Calibri" w:eastAsia="Calibri" w:hAnsi="Calibri" w:cs="Calibri"/>
        </w:rPr>
        <w:t xml:space="preserve">. </w:t>
      </w:r>
      <w:proofErr w:type="spellStart"/>
      <w:r w:rsidRPr="006977E7">
        <w:rPr>
          <w:rFonts w:ascii="Calibri" w:eastAsia="Calibri" w:hAnsi="Calibri" w:cs="Calibri"/>
        </w:rPr>
        <w:t>Peretin</w:t>
      </w:r>
      <w:proofErr w:type="spellEnd"/>
      <w:r w:rsidRPr="006977E7">
        <w:rPr>
          <w:rFonts w:ascii="Calibri" w:eastAsia="Calibri" w:hAnsi="Calibri" w:cs="Calibri"/>
        </w:rPr>
        <w:t>, K. Vučić: Matematika 8 – udžbenik za pomoć u učenju matematike –</w:t>
      </w:r>
    </w:p>
    <w:p w14:paraId="734F209A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Aktivnosti za motiviranje i rad s darovitim učenicima</w:t>
      </w:r>
    </w:p>
    <w:p w14:paraId="3DA29BCC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Nastavni listić – dodatni zadatci</w:t>
      </w:r>
    </w:p>
    <w:p w14:paraId="223FB1A9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6977E7">
        <w:rPr>
          <w:rFonts w:ascii="Calibri" w:eastAsia="Calibri" w:hAnsi="Calibri" w:cs="Calibri"/>
        </w:rPr>
        <w:t xml:space="preserve">Z. </w:t>
      </w:r>
      <w:proofErr w:type="spellStart"/>
      <w:r w:rsidRPr="006977E7">
        <w:rPr>
          <w:rFonts w:ascii="Calibri" w:eastAsia="Calibri" w:hAnsi="Calibri" w:cs="Calibri"/>
        </w:rPr>
        <w:t>Martinec</w:t>
      </w:r>
      <w:proofErr w:type="spellEnd"/>
      <w:r w:rsidRPr="006977E7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008F5DFD" w14:textId="77777777" w:rsidR="006977E7" w:rsidRPr="006977E7" w:rsidRDefault="006977E7" w:rsidP="006977E7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6977E7">
        <w:rPr>
          <w:rFonts w:ascii="Calibri" w:eastAsia="Calibri" w:hAnsi="Calibri" w:cs="Calibri"/>
        </w:rPr>
        <w:t>M.Muštra</w:t>
      </w:r>
      <w:proofErr w:type="spellEnd"/>
      <w:r w:rsidRPr="006977E7">
        <w:rPr>
          <w:rFonts w:ascii="Calibri" w:eastAsia="Calibri" w:hAnsi="Calibri" w:cs="Calibri"/>
        </w:rPr>
        <w:t xml:space="preserve">: Dodatna nastava matematike za 8.razred - </w:t>
      </w:r>
    </w:p>
    <w:p w14:paraId="1715723A" w14:textId="77777777" w:rsidR="006977E7" w:rsidRPr="006977E7" w:rsidRDefault="006977E7" w:rsidP="006977E7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                          </w:t>
      </w:r>
    </w:p>
    <w:p w14:paraId="2CCBE135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Domaća zadaća</w:t>
      </w:r>
    </w:p>
    <w:p w14:paraId="248B6DD5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Zadatci za vježbu: 53., 57., 60. </w:t>
      </w:r>
    </w:p>
    <w:p w14:paraId="14014FB9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Povežite i primijenite: 67., 77.</w:t>
      </w:r>
    </w:p>
    <w:p w14:paraId="115C250B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 svijeta rada: 82.</w:t>
      </w:r>
    </w:p>
    <w:p w14:paraId="1705D501" w14:textId="77777777" w:rsidR="006977E7" w:rsidRPr="006977E7" w:rsidRDefault="006977E7" w:rsidP="006977E7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e-sfera: Geometrijska tijela -&gt; Kvadar -&gt; Matematika +  -&gt; provjera znanja Kvadar (dugi kviz)</w:t>
      </w:r>
    </w:p>
    <w:p w14:paraId="55C93375" w14:textId="77777777" w:rsidR="006977E7" w:rsidRPr="006977E7" w:rsidRDefault="006977E7" w:rsidP="006977E7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22C7F885" w14:textId="77777777" w:rsidR="006977E7" w:rsidRPr="006977E7" w:rsidRDefault="006977E7" w:rsidP="006977E7">
      <w:pPr>
        <w:spacing w:after="0" w:line="276" w:lineRule="auto"/>
        <w:jc w:val="center"/>
        <w:rPr>
          <w:rFonts w:ascii="Calibri" w:eastAsia="Calibri" w:hAnsi="Calibri" w:cs="Calibri"/>
          <w:sz w:val="36"/>
          <w:szCs w:val="36"/>
        </w:rPr>
      </w:pPr>
    </w:p>
    <w:p w14:paraId="6C95BC6A" w14:textId="77777777" w:rsidR="006977E7" w:rsidRPr="006977E7" w:rsidRDefault="006977E7" w:rsidP="006977E7">
      <w:pPr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476A0DE4" w14:textId="77777777" w:rsidR="006977E7" w:rsidRPr="006977E7" w:rsidRDefault="006977E7" w:rsidP="006977E7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4AA3C682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08034B89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Prilog 1: Nastavni listić – Što je kvadar?</w:t>
      </w:r>
    </w:p>
    <w:p w14:paraId="0175863D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Među ponuđenim slikama zaokružite one na kojima je predmet/objekt oblika kvadra.</w:t>
      </w:r>
    </w:p>
    <w:tbl>
      <w:tblPr>
        <w:tblStyle w:val="Reetkatablice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6"/>
        <w:gridCol w:w="2527"/>
        <w:gridCol w:w="2388"/>
        <w:gridCol w:w="2167"/>
      </w:tblGrid>
      <w:tr w:rsidR="006977E7" w:rsidRPr="006977E7" w14:paraId="71D8B49C" w14:textId="77777777" w:rsidTr="009164CE">
        <w:trPr>
          <w:trHeight w:val="1721"/>
        </w:trPr>
        <w:tc>
          <w:tcPr>
            <w:tcW w:w="2519" w:type="dxa"/>
            <w:vAlign w:val="center"/>
          </w:tcPr>
          <w:p w14:paraId="14AB7FDF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640B67A8" wp14:editId="24948EDF">
                  <wp:extent cx="1312341" cy="1046074"/>
                  <wp:effectExtent l="0" t="0" r="2540" b="1905"/>
                  <wp:docPr id="1080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book-2461942_1280.png"/>
                          <pic:cNvPicPr/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432" t="8337" r="12386" b="9633"/>
                          <a:stretch/>
                        </pic:blipFill>
                        <pic:spPr bwMode="auto">
                          <a:xfrm>
                            <a:off x="0" y="0"/>
                            <a:ext cx="1333868" cy="10632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9" w:type="dxa"/>
            <w:vAlign w:val="center"/>
          </w:tcPr>
          <w:p w14:paraId="125539D9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7239B7A2" wp14:editId="2B46ABA7">
                  <wp:extent cx="1467774" cy="687629"/>
                  <wp:effectExtent l="0" t="0" r="0" b="0"/>
                  <wp:docPr id="1536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blue-1238614_1280.jpg"/>
                          <pic:cNvPicPr/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34" t="33844" r="24507" b="27519"/>
                          <a:stretch/>
                        </pic:blipFill>
                        <pic:spPr bwMode="auto">
                          <a:xfrm>
                            <a:off x="0" y="0"/>
                            <a:ext cx="1500423" cy="7029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softEdge rad="112500"/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6A9902C6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5133EB6D" wp14:editId="4FDB928F">
                  <wp:extent cx="1308100" cy="972492"/>
                  <wp:effectExtent l="0" t="0" r="6350" b="0"/>
                  <wp:docPr id="1536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open-4872636_1280.jpg"/>
                          <pic:cNvPicPr/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22" t="3876" r="7649" b="10242"/>
                          <a:stretch/>
                        </pic:blipFill>
                        <pic:spPr bwMode="auto">
                          <a:xfrm>
                            <a:off x="0" y="0"/>
                            <a:ext cx="1315330" cy="97786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0B0C4C53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3592493F" wp14:editId="4810D2CC">
                  <wp:extent cx="1030320" cy="1783816"/>
                  <wp:effectExtent l="0" t="0" r="0" b="6985"/>
                  <wp:docPr id="1537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zagreb-5405053_1280.jpg"/>
                          <pic:cNvPicPr/>
                        </pic:nvPicPr>
                        <pic:blipFill rotWithShape="1"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159" t="6999" r="44967" b="7694"/>
                          <a:stretch/>
                        </pic:blipFill>
                        <pic:spPr bwMode="auto">
                          <a:xfrm>
                            <a:off x="0" y="0"/>
                            <a:ext cx="1032979" cy="17884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softEdge rad="112500"/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77E7" w:rsidRPr="006977E7" w14:paraId="00C17E17" w14:textId="77777777" w:rsidTr="009164CE">
        <w:trPr>
          <w:trHeight w:val="1721"/>
        </w:trPr>
        <w:tc>
          <w:tcPr>
            <w:tcW w:w="2519" w:type="dxa"/>
            <w:vAlign w:val="center"/>
          </w:tcPr>
          <w:p w14:paraId="2195C82C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4873BEF1" wp14:editId="1B70ED6F">
                  <wp:extent cx="1485978" cy="987552"/>
                  <wp:effectExtent l="0" t="0" r="0" b="0"/>
                  <wp:docPr id="15372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tissues-1000849_1280.png"/>
                          <pic:cNvPicPr/>
                        </pic:nvPicPr>
                        <pic:blipFill rotWithShape="1"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37" b="7453"/>
                          <a:stretch/>
                        </pic:blipFill>
                        <pic:spPr bwMode="auto">
                          <a:xfrm>
                            <a:off x="0" y="0"/>
                            <a:ext cx="1504290" cy="9997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9" w:type="dxa"/>
            <w:vAlign w:val="center"/>
          </w:tcPr>
          <w:p w14:paraId="0A2D116F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5651728C" wp14:editId="0DA439AE">
                  <wp:extent cx="1111911" cy="1018961"/>
                  <wp:effectExtent l="0" t="0" r="0" b="0"/>
                  <wp:docPr id="15373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lump-sugar-549096_1280.jpg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0047" cy="10264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7E0293CE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7045935D" wp14:editId="383337BE">
                  <wp:extent cx="1204107" cy="848563"/>
                  <wp:effectExtent l="0" t="0" r="0" b="8890"/>
                  <wp:docPr id="15374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chest-2648225_1280.png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1909" cy="8540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43ED46CA" w14:textId="77777777" w:rsidR="006977E7" w:rsidRPr="006977E7" w:rsidRDefault="006977E7" w:rsidP="006977E7">
            <w:pPr>
              <w:jc w:val="center"/>
              <w:rPr>
                <w:rFonts w:ascii="Calibri" w:eastAsia="Calibri" w:hAnsi="Calibri" w:cs="Calibri"/>
                <w:b/>
              </w:rPr>
            </w:pPr>
            <w:r w:rsidRPr="006977E7">
              <w:rPr>
                <w:rFonts w:ascii="Calibri" w:eastAsia="Calibri" w:hAnsi="Calibri" w:cs="Calibri"/>
                <w:b/>
                <w:noProof/>
                <w:lang w:eastAsia="hr-HR"/>
              </w:rPr>
              <w:drawing>
                <wp:inline distT="0" distB="0" distL="0" distR="0" wp14:anchorId="1FEE4FAA" wp14:editId="1472E5DB">
                  <wp:extent cx="1060704" cy="1058452"/>
                  <wp:effectExtent l="0" t="0" r="6350" b="8890"/>
                  <wp:docPr id="15375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arrel-2484796_1280.pn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537" cy="1071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0EEF81" w14:textId="77777777" w:rsidR="006977E7" w:rsidRPr="006977E7" w:rsidRDefault="006977E7" w:rsidP="006977E7">
      <w:pPr>
        <w:rPr>
          <w:rFonts w:ascii="Calibri" w:eastAsia="Calibri" w:hAnsi="Calibri" w:cs="Calibri"/>
          <w:b/>
        </w:rPr>
      </w:pPr>
    </w:p>
    <w:p w14:paraId="4A06F5B7" w14:textId="77777777" w:rsidR="006977E7" w:rsidRPr="006977E7" w:rsidRDefault="006977E7" w:rsidP="006977E7">
      <w:pPr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Svaki kvadar ima  ______ vrhova, ______ bridova i ______ strana. Sve strane kvadra su ______________ .</w:t>
      </w:r>
    </w:p>
    <w:p w14:paraId="080D4843" w14:textId="77777777" w:rsidR="006977E7" w:rsidRPr="006977E7" w:rsidRDefault="006977E7" w:rsidP="006977E7">
      <w:pPr>
        <w:rPr>
          <w:rFonts w:ascii="Calibri" w:eastAsia="Calibri" w:hAnsi="Calibri" w:cs="Calibri"/>
          <w:b/>
        </w:rPr>
      </w:pPr>
    </w:p>
    <w:p w14:paraId="0099D4D0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2885D1F5" w14:textId="77777777" w:rsidR="006977E7" w:rsidRPr="006977E7" w:rsidRDefault="006977E7" w:rsidP="006977E7">
      <w:pPr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30D465CB" w14:textId="77777777" w:rsidR="006977E7" w:rsidRPr="006977E7" w:rsidRDefault="006977E7" w:rsidP="006977E7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5F51EE27" w14:textId="77777777" w:rsidR="006977E7" w:rsidRPr="006977E7" w:rsidRDefault="006977E7" w:rsidP="006977E7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652A48B6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  <w:sectPr w:rsidR="006977E7" w:rsidRPr="006977E7" w:rsidSect="007A65E8">
          <w:footerReference w:type="default" r:id="rId5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2345DEA" w14:textId="77777777" w:rsidR="006977E7" w:rsidRPr="006977E7" w:rsidRDefault="006977E7" w:rsidP="006977E7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Vrednovanje kao učenje</w:t>
      </w:r>
    </w:p>
    <w:p w14:paraId="4E038DC8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1:  </w:t>
      </w:r>
      <w:r w:rsidRPr="006977E7">
        <w:rPr>
          <w:rFonts w:ascii="Calibri" w:eastAsia="Calibri" w:hAnsi="Calibri" w:cs="Calibri"/>
        </w:rPr>
        <w:t>Zadaci za vršnjačko vrednovanje (Prilog A)</w:t>
      </w:r>
    </w:p>
    <w:p w14:paraId="79631F33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sz w:val="36"/>
          <w:szCs w:val="36"/>
        </w:rPr>
        <w:t>●</w:t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>Pitanja:</w:t>
      </w:r>
    </w:p>
    <w:p w14:paraId="6AB0D6CB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1D2D1FE9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prostorne dijagonale kvadra kojemu su duljine bridova iz jednog vrha 4 cm, 10 cm i 8 cm.</w:t>
      </w:r>
    </w:p>
    <w:p w14:paraId="672DF247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brida kvadra kojemu je duljina prostorne dijagonale 83 cm, a duljine drugih dvaju bridova iz istog vrha 3 dm i     65 cm.</w:t>
      </w:r>
    </w:p>
    <w:p w14:paraId="68B47651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6E8C5C6" wp14:editId="7AF7EDC8">
                <wp:simplePos x="0" y="0"/>
                <wp:positionH relativeFrom="column">
                  <wp:posOffset>885076</wp:posOffset>
                </wp:positionH>
                <wp:positionV relativeFrom="paragraph">
                  <wp:posOffset>642503</wp:posOffset>
                </wp:positionV>
                <wp:extent cx="1201549" cy="1063021"/>
                <wp:effectExtent l="0" t="0" r="0" b="3810"/>
                <wp:wrapSquare wrapText="bothSides"/>
                <wp:docPr id="1028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1549" cy="1063021"/>
                          <a:chOff x="0" y="0"/>
                          <a:chExt cx="1201549" cy="1063021"/>
                        </a:xfrm>
                      </wpg:grpSpPr>
                      <pic:pic xmlns:pic="http://schemas.openxmlformats.org/drawingml/2006/picture">
                        <pic:nvPicPr>
                          <pic:cNvPr id="1031" name="Picture 50" descr="C:\Users\M\OneDrive - CARNET\Pictures\0985_LI (2).jpg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790" cy="897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32" name="Text Box 52"/>
                        <wps:cNvSpPr txBox="1"/>
                        <wps:spPr>
                          <a:xfrm>
                            <a:off x="723847" y="731433"/>
                            <a:ext cx="33147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68AB02" w14:textId="77777777" w:rsidR="006977E7" w:rsidRPr="00171281" w:rsidRDefault="006977E7" w:rsidP="006977E7">
                              <w:r w:rsidRPr="00171281">
                                <w:t>2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7" name="Text Box 53"/>
                        <wps:cNvSpPr txBox="1"/>
                        <wps:spPr>
                          <a:xfrm>
                            <a:off x="175478" y="804576"/>
                            <a:ext cx="33147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028C6CA" w14:textId="77777777" w:rsidR="006977E7" w:rsidRPr="00171281" w:rsidRDefault="006977E7" w:rsidP="006977E7">
                              <w:r>
                                <w:t>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9" name="Text Box 54"/>
                        <wps:cNvSpPr txBox="1"/>
                        <wps:spPr>
                          <a:xfrm>
                            <a:off x="870079" y="285285"/>
                            <a:ext cx="33147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9100A2" w14:textId="77777777" w:rsidR="006977E7" w:rsidRPr="00171281" w:rsidRDefault="006977E7" w:rsidP="006977E7">
                              <w: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E8C5C6" id="Group 55" o:spid="_x0000_s1043" style="position:absolute;left:0;text-align:left;margin-left:69.7pt;margin-top:50.6pt;width:94.6pt;height:83.7pt;z-index:251670528" coordsize="12015,106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BXaW5kb3dzIFBob3RvIEVkaXRvciAxMC4wLjEwMDExLjE2Mzg0AFdpbmRvd3MgUGhv&#10;dG8gRWRpdG9yIDEwLjAuMTAwMTEuMTYzODQAMjAyMTowNDowOSAxNzozMTo1OAAABpADAAIAAAAU&#10;AAARHJAEAAIAAAAUAAARMJKRAAIAAAADMTYAAJKSAAIAAAADMTYAAKABAAMAAAABAAEAAOocAAcA&#10;AAgMAAAJEAAAAAAc6gAAAAg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8P3hwYWNrZXQgZW5kPSd3Jz8+/9sAQwADAgIDAgIDAwMDBAMDBAUIBQUEBAUKBwcGCAwK&#10;DAwLCgsLDQ4SEA0OEQ4LCxAWEBETFBUVFQwPFxgWFBgSFBUU/9sAQwEDBAQFBAUJBQUJFA0LDRQU&#10;FBQUFBQUFBQUFBQUFBQUFBQUFBQUFBQUFBQUFBQUFBQUFBQUFBQUFBQUFBQUFBQU/8AAEQgBAwDO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">
                <v:shape id="Picture 50" o:spid="_x0000_s1044" type="#_x0000_t75" style="position:absolute;width:9867;height:8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">
                  <v:imagedata r:id="rId55" o:title="0985_LI (2)"/>
                </v:shape>
                <v:shape id="Text Box 52" o:spid="_x0000_s1045" type="#_x0000_t202" style="position:absolute;left:7238;top:7314;width:3315;height:29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" filled="f" stroked="f" strokeweight=".5pt">
                  <v:textbox>
                    <w:txbxContent>
                      <w:p w14:paraId="2968AB02" w14:textId="77777777" w:rsidR="006977E7" w:rsidRPr="00171281" w:rsidRDefault="006977E7" w:rsidP="006977E7">
                        <w:r w:rsidRPr="00171281">
                          <w:t>28</w:t>
                        </w:r>
                      </w:p>
                    </w:txbxContent>
                  </v:textbox>
                </v:shape>
                <v:shape id="Text Box 53" o:spid="_x0000_s1046" type="#_x0000_t202" style="position:absolute;left:1754;top:8045;width:3315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" filled="f" stroked="f" strokeweight=".5pt">
                  <v:textbox>
                    <w:txbxContent>
                      <w:p w14:paraId="4028C6CA" w14:textId="77777777" w:rsidR="006977E7" w:rsidRPr="00171281" w:rsidRDefault="006977E7" w:rsidP="006977E7">
                        <w:r>
                          <w:t>45</w:t>
                        </w:r>
                      </w:p>
                    </w:txbxContent>
                  </v:textbox>
                </v:shape>
                <v:shape id="Text Box 54" o:spid="_x0000_s1047" type="#_x0000_t202" style="position:absolute;left:8700;top:2852;width:3315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" filled="f" stroked="f" strokeweight=".5pt">
                  <v:textbox>
                    <w:txbxContent>
                      <w:p w14:paraId="139100A2" w14:textId="77777777" w:rsidR="006977E7" w:rsidRPr="00171281" w:rsidRDefault="006977E7" w:rsidP="006977E7">
                        <w:r>
                          <w:t>5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Izračunajte površinu istaknutog dijagonalnog presjeka kvadra (mjere bridova izražene su u centimetrima).</w:t>
      </w:r>
    </w:p>
    <w:p w14:paraId="6E2BEA2C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25C397A4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5B9D3994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</w:p>
    <w:p w14:paraId="39B6DC26" w14:textId="77777777" w:rsidR="006977E7" w:rsidRPr="006977E7" w:rsidRDefault="006977E7" w:rsidP="006977E7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37288189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 xml:space="preserve">Pitanja: </w:t>
      </w:r>
    </w:p>
    <w:p w14:paraId="27FE358B" w14:textId="77777777" w:rsidR="006977E7" w:rsidRPr="006977E7" w:rsidRDefault="006977E7" w:rsidP="006977E7">
      <w:pPr>
        <w:spacing w:after="0" w:line="240" w:lineRule="auto"/>
        <w:rPr>
          <w:rFonts w:ascii="Calibri" w:eastAsia="Calibri" w:hAnsi="Calibri" w:cs="Calibri"/>
        </w:rPr>
      </w:pPr>
    </w:p>
    <w:p w14:paraId="5E58E7FE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prostorne dijagonale kvadra kojemu su duljine bridova iz jednog vrha 2 cm, 4 cm i 7 cm.</w:t>
      </w:r>
    </w:p>
    <w:p w14:paraId="13C8D497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Izračunajte duljinu brida kvadra kojemu je duljina prostorne dijagonale 2.7 dm, a duljine drugih dvaju bridova iz istog vrha </w:t>
      </w:r>
    </w:p>
    <w:p w14:paraId="1A906C1D" w14:textId="77777777" w:rsidR="006977E7" w:rsidRPr="006977E7" w:rsidRDefault="006977E7" w:rsidP="006977E7">
      <w:pPr>
        <w:spacing w:after="200" w:line="276" w:lineRule="auto"/>
        <w:ind w:left="720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23 cm i 2 cm.</w:t>
      </w:r>
    </w:p>
    <w:p w14:paraId="31906469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površinu istaknutog dijagonalnog presjeka kvadra (mjere bridova izražene su u centimetrima).</w:t>
      </w:r>
    </w:p>
    <w:p w14:paraId="0B68DBC0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469FBFC" wp14:editId="40F49C6F">
                <wp:simplePos x="0" y="0"/>
                <wp:positionH relativeFrom="column">
                  <wp:posOffset>585470</wp:posOffset>
                </wp:positionH>
                <wp:positionV relativeFrom="paragraph">
                  <wp:posOffset>-135255</wp:posOffset>
                </wp:positionV>
                <wp:extent cx="1772528" cy="1077739"/>
                <wp:effectExtent l="0" t="0" r="0" b="0"/>
                <wp:wrapSquare wrapText="bothSides"/>
                <wp:docPr id="1042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2528" cy="1077739"/>
                          <a:chOff x="0" y="0"/>
                          <a:chExt cx="1772528" cy="1077739"/>
                        </a:xfrm>
                      </wpg:grpSpPr>
                      <pic:pic xmlns:pic="http://schemas.openxmlformats.org/drawingml/2006/picture">
                        <pic:nvPicPr>
                          <pic:cNvPr id="1044" name="Picture 51" descr="C:\Users\M\OneDrive - CARNET\Pictures\0985_LI.jpg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415" cy="875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45" name="Text Box 56"/>
                        <wps:cNvSpPr txBox="1"/>
                        <wps:spPr>
                          <a:xfrm>
                            <a:off x="1170432" y="753466"/>
                            <a:ext cx="331434" cy="258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6BA3F1" w14:textId="77777777" w:rsidR="006977E7" w:rsidRPr="00171281" w:rsidRDefault="006977E7" w:rsidP="006977E7">
                              <w:r>
                                <w:t>3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6" name="Text Box 57"/>
                        <wps:cNvSpPr txBox="1"/>
                        <wps:spPr>
                          <a:xfrm>
                            <a:off x="402336" y="819302"/>
                            <a:ext cx="331434" cy="258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5AA21F" w14:textId="77777777" w:rsidR="006977E7" w:rsidRPr="00171281" w:rsidRDefault="006977E7" w:rsidP="006977E7">
                              <w:r>
                                <w:t>5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7" name="Text Box 58"/>
                        <wps:cNvSpPr txBox="1"/>
                        <wps:spPr>
                          <a:xfrm>
                            <a:off x="1441094" y="263313"/>
                            <a:ext cx="331434" cy="25843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6358AD" w14:textId="77777777" w:rsidR="006977E7" w:rsidRPr="00171281" w:rsidRDefault="006977E7" w:rsidP="006977E7">
                              <w: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469FBFC" id="Group 59" o:spid="_x0000_s1048" style="position:absolute;margin-left:46.1pt;margin-top:-10.65pt;width:139.55pt;height:84.85pt;z-index:251671552;mso-width-relative:margin" coordsize="17725,107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BXaW5kb3dz&#10;IFBob3RvIEVkaXRvciAxMC4wLjEwMDExLjE2Mzg0AFdpbmRvd3MgUGhvdG8gRWRpdG9yIDEwLjAu&#10;MTAwMTEuMTYzODQAMjAyMTowNDowOSAxNzozMjo1MAAABpADAAIAAAAUAAARHJAEAAIAAAAUAAAR&#10;MJKRAAIAAAADMTYAAJKSAAIAAAADMTYAAKABAAMAAAABAAEAAOocAAcAAAgMAAAJEAAAAAAc6gAA&#10;AAg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8P3hwYWNrZXQg&#10;ZW5kPSd3Jz8+/9sAQwADAgIDAgIDAwMDBAMDBAUIBQUEBAUKBwcGCAwKDAwLCgsLDQ4SEA0OEQ4L&#10;CxAWEBETFBUVFQwPFxgWFBgSFBUU/9sAQwEDBAQFBAUJBQUJFA0LDRQUFBQUFBQUFBQUFBQUFBQU&#10;FBQUFBQUFBQUFBQUFBQUFBQUFBQUFBQUFBQUFBQUFBQU/8AAEQgBAAC+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">
                <v:shape id="Picture 51" o:spid="_x0000_s1049" type="#_x0000_t75" style="position:absolute;width:15424;height:87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">
                  <v:imagedata r:id="rId57" o:title="0985_LI"/>
                </v:shape>
                <v:shape id="Text Box 56" o:spid="_x0000_s1050" type="#_x0000_t202" style="position:absolute;left:11704;top:7534;width:3314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" filled="f" stroked="f" strokeweight=".5pt">
                  <v:textbox>
                    <w:txbxContent>
                      <w:p w14:paraId="606BA3F1" w14:textId="77777777" w:rsidR="006977E7" w:rsidRPr="00171281" w:rsidRDefault="006977E7" w:rsidP="006977E7">
                        <w:r>
                          <w:t>33</w:t>
                        </w:r>
                      </w:p>
                    </w:txbxContent>
                  </v:textbox>
                </v:shape>
                <v:shape id="Text Box 57" o:spid="_x0000_s1051" type="#_x0000_t202" style="position:absolute;left:4023;top:8193;width:331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" filled="f" stroked="f" strokeweight=".5pt">
                  <v:textbox>
                    <w:txbxContent>
                      <w:p w14:paraId="0C5AA21F" w14:textId="77777777" w:rsidR="006977E7" w:rsidRPr="00171281" w:rsidRDefault="006977E7" w:rsidP="006977E7">
                        <w:r>
                          <w:t>56</w:t>
                        </w:r>
                      </w:p>
                    </w:txbxContent>
                  </v:textbox>
                </v:shape>
                <v:shape id="Text Box 58" o:spid="_x0000_s1052" type="#_x0000_t202" style="position:absolute;left:14410;top:2633;width:3315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" filled="f" stroked="f" strokeweight=".5pt">
                  <v:textbox>
                    <w:txbxContent>
                      <w:p w14:paraId="7D6358AD" w14:textId="77777777" w:rsidR="006977E7" w:rsidRPr="00171281" w:rsidRDefault="006977E7" w:rsidP="006977E7">
                        <w:r>
                          <w:t>4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0C312CA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66B4B881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3E1726FF" w14:textId="77777777" w:rsidR="006977E7" w:rsidRPr="006977E7" w:rsidRDefault="006977E7" w:rsidP="006977E7">
      <w:pPr>
        <w:spacing w:before="240" w:after="0" w:line="240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2:  </w:t>
      </w:r>
      <w:r w:rsidRPr="006977E7">
        <w:rPr>
          <w:rFonts w:ascii="Calibri" w:eastAsia="Calibri" w:hAnsi="Calibri" w:cs="Calibri"/>
        </w:rPr>
        <w:t>Zadaci za vršnjačko vrednovanje (Prilog A)</w:t>
      </w:r>
    </w:p>
    <w:p w14:paraId="193FE153" w14:textId="77777777" w:rsidR="006977E7" w:rsidRPr="006977E7" w:rsidRDefault="006977E7" w:rsidP="006977E7">
      <w:pPr>
        <w:spacing w:before="240"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sz w:val="36"/>
          <w:szCs w:val="36"/>
        </w:rPr>
        <w:t>●</w:t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>Pitanja:</w:t>
      </w:r>
    </w:p>
    <w:p w14:paraId="42B3FB14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DB40483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obujam kvadra ako su duljine njegovih bridova 12 cm, 5 dm i 24 cm.</w:t>
      </w:r>
    </w:p>
    <w:p w14:paraId="4E1DCBB0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Izračunajte oplošje kvadra ako su duljine njegovih bridova </w:t>
      </w:r>
      <w:r w:rsidRPr="006977E7">
        <w:rPr>
          <w:rFonts w:ascii="Calibri" w:eastAsia="Calibri" w:hAnsi="Calibri" w:cs="Calibri"/>
          <w:position w:val="-8"/>
        </w:rPr>
        <w:object w:dxaOrig="460" w:dyaOrig="340" w14:anchorId="04F81419">
          <v:shape id="_x0000_i1035" type="#_x0000_t75" style="width:22.5pt;height:17.25pt" o:ole="">
            <v:imagedata r:id="rId58" o:title=""/>
          </v:shape>
          <o:OLEObject Type="Embed" ProgID="Equation.DSMT4" ShapeID="_x0000_i1035" DrawAspect="Content" ObjectID="_1693494871" r:id="rId59"/>
        </w:object>
      </w:r>
      <w:r w:rsidRPr="006977E7">
        <w:rPr>
          <w:rFonts w:ascii="Calibri" w:eastAsia="Calibri" w:hAnsi="Calibri" w:cs="Calibri"/>
        </w:rPr>
        <w:t xml:space="preserve">cm, </w:t>
      </w:r>
      <w:r w:rsidRPr="006977E7">
        <w:rPr>
          <w:rFonts w:ascii="Calibri" w:eastAsia="Calibri" w:hAnsi="Calibri" w:cs="Calibri"/>
          <w:position w:val="-8"/>
        </w:rPr>
        <w:object w:dxaOrig="340" w:dyaOrig="340" w14:anchorId="3C27B49C">
          <v:shape id="_x0000_i1036" type="#_x0000_t75" style="width:15.75pt;height:17.25pt" o:ole="">
            <v:imagedata r:id="rId60" o:title=""/>
          </v:shape>
          <o:OLEObject Type="Embed" ProgID="Equation.DSMT4" ShapeID="_x0000_i1036" DrawAspect="Content" ObjectID="_1693494872" r:id="rId61"/>
        </w:object>
      </w:r>
      <w:r w:rsidRPr="006977E7">
        <w:rPr>
          <w:rFonts w:ascii="Calibri" w:eastAsia="Calibri" w:hAnsi="Calibri" w:cs="Calibri"/>
        </w:rPr>
        <w:t xml:space="preserve">cm i </w:t>
      </w:r>
      <w:r w:rsidRPr="006977E7">
        <w:rPr>
          <w:rFonts w:ascii="Calibri" w:eastAsia="Calibri" w:hAnsi="Calibri" w:cs="Calibri"/>
          <w:position w:val="-8"/>
        </w:rPr>
        <w:object w:dxaOrig="460" w:dyaOrig="340" w14:anchorId="5A48A0FB">
          <v:shape id="_x0000_i1037" type="#_x0000_t75" style="width:22.5pt;height:17.25pt" o:ole="">
            <v:imagedata r:id="rId62" o:title=""/>
          </v:shape>
          <o:OLEObject Type="Embed" ProgID="Equation.DSMT4" ShapeID="_x0000_i1037" DrawAspect="Content" ObjectID="_1693494873" r:id="rId63"/>
        </w:object>
      </w:r>
      <w:r w:rsidRPr="006977E7">
        <w:rPr>
          <w:rFonts w:ascii="Calibri" w:eastAsia="Calibri" w:hAnsi="Calibri" w:cs="Calibri"/>
        </w:rPr>
        <w:t>cm.</w:t>
      </w:r>
    </w:p>
    <w:p w14:paraId="681BFE52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Koliko je boca vode od pet litara potrebno kako bi se do vrha napunio akvarij dimenzija 40 cm × 20 cm × 50 cm?</w:t>
      </w:r>
    </w:p>
    <w:p w14:paraId="14F87266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6977E7">
        <w:rPr>
          <w:rFonts w:ascii="Calibri" w:eastAsia="Calibri" w:hAnsi="Calibri" w:cs="Calibri"/>
          <w:sz w:val="40"/>
          <w:szCs w:val="40"/>
        </w:rPr>
        <w:t xml:space="preserve"> </w:t>
      </w:r>
      <w:r w:rsidRPr="006977E7">
        <w:rPr>
          <w:rFonts w:ascii="Calibri" w:eastAsia="Calibri" w:hAnsi="Calibri" w:cs="Calibri"/>
        </w:rPr>
        <w:t xml:space="preserve">Pitanja: </w:t>
      </w:r>
    </w:p>
    <w:p w14:paraId="1A496808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D28BE7F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obujam kvadra ako su duljine njegovih bridova 7 cm, 15 cm i 4 dm.</w:t>
      </w:r>
    </w:p>
    <w:p w14:paraId="6F20BB77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Izračunajte oplošje kvadra ako su duljine njegovih bridova </w:t>
      </w:r>
      <w:r w:rsidRPr="006977E7">
        <w:rPr>
          <w:rFonts w:ascii="Calibri" w:eastAsia="Calibri" w:hAnsi="Calibri" w:cs="Calibri"/>
          <w:position w:val="-6"/>
        </w:rPr>
        <w:object w:dxaOrig="460" w:dyaOrig="320" w14:anchorId="2F54B4FF">
          <v:shape id="_x0000_i1038" type="#_x0000_t75" style="width:22.5pt;height:17.25pt" o:ole="">
            <v:imagedata r:id="rId64" o:title=""/>
          </v:shape>
          <o:OLEObject Type="Embed" ProgID="Equation.DSMT4" ShapeID="_x0000_i1038" DrawAspect="Content" ObjectID="_1693494874" r:id="rId65"/>
        </w:object>
      </w:r>
      <w:r w:rsidRPr="006977E7">
        <w:rPr>
          <w:rFonts w:ascii="Calibri" w:eastAsia="Calibri" w:hAnsi="Calibri" w:cs="Calibri"/>
        </w:rPr>
        <w:t xml:space="preserve">cm, </w:t>
      </w:r>
      <w:r w:rsidRPr="006977E7">
        <w:rPr>
          <w:rFonts w:ascii="Calibri" w:eastAsia="Calibri" w:hAnsi="Calibri" w:cs="Calibri"/>
          <w:position w:val="-6"/>
        </w:rPr>
        <w:object w:dxaOrig="460" w:dyaOrig="320" w14:anchorId="5FB05F1F">
          <v:shape id="_x0000_i1039" type="#_x0000_t75" style="width:22.5pt;height:17.25pt" o:ole="">
            <v:imagedata r:id="rId66" o:title=""/>
          </v:shape>
          <o:OLEObject Type="Embed" ProgID="Equation.DSMT4" ShapeID="_x0000_i1039" DrawAspect="Content" ObjectID="_1693494875" r:id="rId67"/>
        </w:object>
      </w:r>
      <w:r w:rsidRPr="006977E7">
        <w:rPr>
          <w:rFonts w:ascii="Calibri" w:eastAsia="Calibri" w:hAnsi="Calibri" w:cs="Calibri"/>
        </w:rPr>
        <w:t xml:space="preserve">cm i </w:t>
      </w:r>
      <w:r w:rsidRPr="006977E7">
        <w:rPr>
          <w:rFonts w:ascii="Calibri" w:eastAsia="Calibri" w:hAnsi="Calibri" w:cs="Calibri"/>
          <w:position w:val="-6"/>
        </w:rPr>
        <w:object w:dxaOrig="360" w:dyaOrig="320" w14:anchorId="0C3E02DA">
          <v:shape id="_x0000_i1040" type="#_x0000_t75" style="width:17.25pt;height:17.25pt" o:ole="">
            <v:imagedata r:id="rId68" o:title=""/>
          </v:shape>
          <o:OLEObject Type="Embed" ProgID="Equation.DSMT4" ShapeID="_x0000_i1040" DrawAspect="Content" ObjectID="_1693494876" r:id="rId69"/>
        </w:object>
      </w:r>
      <w:r w:rsidRPr="006977E7">
        <w:rPr>
          <w:rFonts w:ascii="Calibri" w:eastAsia="Calibri" w:hAnsi="Calibri" w:cs="Calibri"/>
        </w:rPr>
        <w:t>cm.</w:t>
      </w:r>
    </w:p>
    <w:p w14:paraId="55C4C050" w14:textId="77777777" w:rsidR="006977E7" w:rsidRPr="006977E7" w:rsidRDefault="006977E7" w:rsidP="006977E7">
      <w:pPr>
        <w:numPr>
          <w:ilvl w:val="0"/>
          <w:numId w:val="10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Koliko je boca vode od dvije litre potrebno kako bi se do vrha napunio akvarij dimenzija 50 cm × 20 cm × 40 cm?</w:t>
      </w:r>
    </w:p>
    <w:p w14:paraId="78128F1B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7B08FB09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22938EC5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11D8D0D8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3:  </w:t>
      </w:r>
      <w:r w:rsidRPr="006977E7">
        <w:rPr>
          <w:rFonts w:ascii="Calibri" w:eastAsia="Calibri" w:hAnsi="Calibri" w:cs="Calibri"/>
        </w:rPr>
        <w:t>Lista za samoprocjenu 2</w:t>
      </w:r>
      <w:r w:rsidRPr="006977E7">
        <w:rPr>
          <w:rFonts w:ascii="Calibri" w:eastAsia="Calibri" w:hAnsi="Calibri" w:cs="Calibri"/>
          <w:b/>
        </w:rPr>
        <w:t xml:space="preserve"> </w:t>
      </w:r>
      <w:r w:rsidRPr="006977E7">
        <w:rPr>
          <w:rFonts w:ascii="Calibri" w:eastAsia="Calibri" w:hAnsi="Calibri" w:cs="Calibri"/>
        </w:rPr>
        <w:t>(Prilog B)</w:t>
      </w:r>
    </w:p>
    <w:p w14:paraId="45D0A79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Tvrdnje:</w:t>
      </w:r>
    </w:p>
    <w:p w14:paraId="70B928E2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A6263AF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dređujem duljine plošnih i prostorne dijagonale kvadra ako su zadane duljine bridova iz jednog vrha.</w:t>
      </w:r>
    </w:p>
    <w:p w14:paraId="7B96F488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Određujem oplošje i volumen kvadra ako su zadane duljine bridova iz jednog vrha.</w:t>
      </w:r>
    </w:p>
    <w:p w14:paraId="692FFBF1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lastRenderedPageBreak/>
        <w:t>Određujem površine dijagonalnih presjeka kvadra ako su zadane duljine bridova iz jednog vrha.</w:t>
      </w:r>
    </w:p>
    <w:p w14:paraId="70E1342D" w14:textId="77777777" w:rsidR="006977E7" w:rsidRPr="006977E7" w:rsidRDefault="006977E7" w:rsidP="006977E7">
      <w:pPr>
        <w:spacing w:after="200" w:line="240" w:lineRule="auto"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  <w:b/>
        </w:rPr>
        <w:t>Vrednovanje za učenje</w:t>
      </w:r>
    </w:p>
    <w:p w14:paraId="0A9B8435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1:  </w:t>
      </w:r>
      <w:r w:rsidRPr="006977E7">
        <w:rPr>
          <w:rFonts w:ascii="Calibri" w:eastAsia="Calibri" w:hAnsi="Calibri" w:cs="Calibri"/>
        </w:rPr>
        <w:t>Kviz (Prilog D)</w:t>
      </w:r>
    </w:p>
    <w:p w14:paraId="0B2BA16D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Tvrdnje:</w:t>
      </w:r>
    </w:p>
    <w:p w14:paraId="23DC809B" w14:textId="77777777" w:rsidR="006977E7" w:rsidRPr="006977E7" w:rsidRDefault="006977E7" w:rsidP="006977E7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Calibri"/>
        </w:rPr>
        <w:t>Sve plošne dijagonale kvadra su iste duljine.</w:t>
      </w:r>
    </w:p>
    <w:p w14:paraId="5D3E8203" w14:textId="77777777" w:rsidR="006977E7" w:rsidRPr="006977E7" w:rsidRDefault="006977E7" w:rsidP="006977E7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Sve prostorne dijagonale kvadra nisu iste duljine. </w:t>
      </w:r>
    </w:p>
    <w:p w14:paraId="420EA6C6" w14:textId="77777777" w:rsidR="006977E7" w:rsidRPr="006977E7" w:rsidRDefault="006977E7" w:rsidP="006977E7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Calibri"/>
        </w:rPr>
        <w:t>Dijagonalni presjek kvadra je presjek kvadra ravninom koju određuje par usporednih plošnih dijagonala.</w:t>
      </w:r>
    </w:p>
    <w:p w14:paraId="4720D32B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5151FF46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03221669" wp14:editId="4DC26394">
                <wp:simplePos x="0" y="0"/>
                <wp:positionH relativeFrom="column">
                  <wp:posOffset>880110</wp:posOffset>
                </wp:positionH>
                <wp:positionV relativeFrom="paragraph">
                  <wp:posOffset>85090</wp:posOffset>
                </wp:positionV>
                <wp:extent cx="1384213" cy="1370341"/>
                <wp:effectExtent l="0" t="0" r="0" b="1270"/>
                <wp:wrapSquare wrapText="bothSides"/>
                <wp:docPr id="1048" name="Group 10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213" cy="1370341"/>
                          <a:chOff x="0" y="0"/>
                          <a:chExt cx="1384213" cy="1370341"/>
                        </a:xfrm>
                      </wpg:grpSpPr>
                      <pic:pic xmlns:pic="http://schemas.openxmlformats.org/drawingml/2006/picture">
                        <pic:nvPicPr>
                          <pic:cNvPr id="1049" name="Picture 60" descr="C:\Users\M\OneDrive - CARNET\Pictures\0985 (2)_LI.jpg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268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50" name="Text Box 61"/>
                        <wps:cNvSpPr txBox="1"/>
                        <wps:spPr>
                          <a:xfrm>
                            <a:off x="212090" y="1111896"/>
                            <a:ext cx="46291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FF1D125" w14:textId="77777777" w:rsidR="006977E7" w:rsidRPr="00171281" w:rsidRDefault="006977E7" w:rsidP="006977E7">
                              <w:r>
                                <w:t>3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0" name="Text Box 62"/>
                        <wps:cNvSpPr txBox="1"/>
                        <wps:spPr>
                          <a:xfrm>
                            <a:off x="804483" y="987544"/>
                            <a:ext cx="46291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D73B5A" w14:textId="77777777" w:rsidR="006977E7" w:rsidRPr="00171281" w:rsidRDefault="006977E7" w:rsidP="006977E7">
                              <w:r>
                                <w:t>2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1" name="Text Box 63"/>
                        <wps:cNvSpPr txBox="1"/>
                        <wps:spPr>
                          <a:xfrm>
                            <a:off x="921298" y="409648"/>
                            <a:ext cx="46291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AC574D" w14:textId="77777777" w:rsidR="006977E7" w:rsidRPr="00171281" w:rsidRDefault="006977E7" w:rsidP="006977E7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221669" id="Group 1024" o:spid="_x0000_s1053" style="position:absolute;margin-left:69.3pt;margin-top:6.7pt;width:109pt;height:107.9pt;z-index:251672576" coordsize="13842,1370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WQAwACAAAAFAAAEICQBAACAAAAFAAAEJSSkQACAAAAAzE2AACSkgAC&#10;AAAAAzE2AADqHAAHAAAIDAAACHQAAAAAHOoAAAAI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PD94cGFja2V0IGVuZD0ndyc/Pv/bAEMAAgEBAQEBAgEBAQICAgICBAMCAgICBQQEAwQG&#10;BQYGBgUGBgYHCQgGBwkHBgYICwgJCgoKCgoGCAsMCwoMCQoKCv/bAEMBAgICAgICBQMDBQoHBgcK&#10;CgoKCgoKCgoKCgoKCgoKCgoKCgoKCgoKCgoKCgoKCgoKCgoKCgoKCgoKCgoKCgoKCv/AABEIASAA&#10;9g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">
                <v:shape id="Picture 60" o:spid="_x0000_s1054" type="#_x0000_t75" style="position:absolute;width:10820;height:126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">
                  <v:imagedata r:id="rId71" o:title="0985 (2)_LI"/>
                </v:shape>
                <v:shape id="Text Box 61" o:spid="_x0000_s1055" type="#_x0000_t202" style="position:absolute;left:2120;top:11118;width:4630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" filled="f" stroked="f" strokeweight=".5pt">
                  <v:textbox>
                    <w:txbxContent>
                      <w:p w14:paraId="2FF1D125" w14:textId="77777777" w:rsidR="006977E7" w:rsidRPr="00171281" w:rsidRDefault="006977E7" w:rsidP="006977E7">
                        <w:r>
                          <w:t>3 cm</w:t>
                        </w:r>
                      </w:p>
                    </w:txbxContent>
                  </v:textbox>
                </v:shape>
                <v:shape id="Text Box 62" o:spid="_x0000_s1056" type="#_x0000_t202" style="position:absolute;left:8044;top:9875;width:4629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" filled="f" stroked="f" strokeweight=".5pt">
                  <v:textbox>
                    <w:txbxContent>
                      <w:p w14:paraId="47D73B5A" w14:textId="77777777" w:rsidR="006977E7" w:rsidRPr="00171281" w:rsidRDefault="006977E7" w:rsidP="006977E7">
                        <w:r>
                          <w:t>2 cm</w:t>
                        </w:r>
                      </w:p>
                    </w:txbxContent>
                  </v:textbox>
                </v:shape>
                <v:shape id="Text Box 63" o:spid="_x0000_s1057" type="#_x0000_t202" style="position:absolute;left:9212;top:4096;width:4630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" filled="f" stroked="f" strokeweight=".5pt">
                  <v:textbox>
                    <w:txbxContent>
                      <w:p w14:paraId="31AC574D" w14:textId="77777777" w:rsidR="006977E7" w:rsidRPr="00171281" w:rsidRDefault="006977E7" w:rsidP="006977E7">
                        <w:r>
                          <w:t>6 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Zadatci:</w:t>
      </w:r>
    </w:p>
    <w:p w14:paraId="51BAF46C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C3FC4D4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56EBA95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03F89723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72CAC53F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67FDF02E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13F3FCF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123B5011" w14:textId="77777777" w:rsidR="006977E7" w:rsidRPr="006977E7" w:rsidRDefault="006977E7" w:rsidP="006977E7">
      <w:pPr>
        <w:numPr>
          <w:ilvl w:val="0"/>
          <w:numId w:val="14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duljinu prostorne dijagonale kvadra.</w:t>
      </w:r>
    </w:p>
    <w:p w14:paraId="087B5D98" w14:textId="77777777" w:rsidR="006977E7" w:rsidRPr="006977E7" w:rsidRDefault="006977E7" w:rsidP="006977E7">
      <w:pPr>
        <w:numPr>
          <w:ilvl w:val="0"/>
          <w:numId w:val="14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Izračunajte površinu istaknutog dijagonalnog presjeka kvadra. </w:t>
      </w:r>
    </w:p>
    <w:p w14:paraId="7FC23348" w14:textId="77777777" w:rsidR="006977E7" w:rsidRPr="006977E7" w:rsidRDefault="006977E7" w:rsidP="006977E7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583651A8" w14:textId="77777777" w:rsidR="006977E7" w:rsidRPr="006977E7" w:rsidRDefault="006977E7" w:rsidP="006977E7">
      <w:pPr>
        <w:spacing w:after="200" w:line="276" w:lineRule="auto"/>
        <w:ind w:left="720"/>
        <w:contextualSpacing/>
        <w:rPr>
          <w:rFonts w:ascii="Calibri" w:eastAsia="Calibri" w:hAnsi="Calibri" w:cs="Calibri"/>
          <w:b/>
        </w:rPr>
      </w:pPr>
    </w:p>
    <w:p w14:paraId="36E787A7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2:  </w:t>
      </w:r>
      <w:r w:rsidRPr="006977E7">
        <w:rPr>
          <w:rFonts w:ascii="Calibri" w:eastAsia="Calibri" w:hAnsi="Calibri" w:cs="Calibri"/>
        </w:rPr>
        <w:t>Kviz (Prilog D)</w:t>
      </w:r>
    </w:p>
    <w:p w14:paraId="6B4BE18A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noProof/>
          <w:vertAlign w:val="superscript"/>
          <w:lang w:eastAsia="hr-HR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5730FC4" wp14:editId="1A30AB5F">
                <wp:simplePos x="0" y="0"/>
                <wp:positionH relativeFrom="column">
                  <wp:posOffset>984885</wp:posOffset>
                </wp:positionH>
                <wp:positionV relativeFrom="paragraph">
                  <wp:posOffset>93980</wp:posOffset>
                </wp:positionV>
                <wp:extent cx="820420" cy="1568450"/>
                <wp:effectExtent l="6985" t="0" r="5715" b="5715"/>
                <wp:wrapSquare wrapText="bothSides"/>
                <wp:docPr id="1075" name="Group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 rot="5400000">
                          <a:off x="0" y="0"/>
                          <a:ext cx="820420" cy="1568450"/>
                          <a:chOff x="0" y="0"/>
                          <a:chExt cx="1722" cy="3294"/>
                        </a:xfrm>
                      </wpg:grpSpPr>
                      <wps:wsp>
                        <wps:cNvPr id="1087" name="Line 14"/>
                        <wps:cNvCnPr/>
                        <wps:spPr bwMode="auto">
                          <a:xfrm flipV="1">
                            <a:off x="71" y="1737"/>
                            <a:ext cx="15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1" name="Line 23"/>
                        <wps:cNvCnPr/>
                        <wps:spPr bwMode="auto">
                          <a:xfrm>
                            <a:off x="1063" y="659"/>
                            <a:ext cx="1" cy="107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2" name="Line 25"/>
                        <wps:cNvCnPr/>
                        <wps:spPr bwMode="auto">
                          <a:xfrm flipH="1">
                            <a:off x="659" y="660"/>
                            <a:ext cx="0" cy="120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3" name="AutoShape 6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0" y="0"/>
                            <a:ext cx="1722" cy="3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4" name="Line 11"/>
                        <wps:cNvCnPr/>
                        <wps:spPr bwMode="auto">
                          <a:xfrm>
                            <a:off x="659" y="1736"/>
                            <a:ext cx="1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5" name="Line 12"/>
                        <wps:cNvCnPr/>
                        <wps:spPr bwMode="auto">
                          <a:xfrm flipV="1">
                            <a:off x="659" y="2819"/>
                            <a:ext cx="99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86" name="Line 13"/>
                        <wps:cNvCnPr/>
                        <wps:spPr bwMode="auto">
                          <a:xfrm>
                            <a:off x="1063" y="1736"/>
                            <a:ext cx="1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0" name="Line 16"/>
                        <wps:cNvCnPr/>
                        <wps:spPr bwMode="auto">
                          <a:xfrm>
                            <a:off x="1651" y="1736"/>
                            <a:ext cx="1" cy="10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1" name="Line 18"/>
                        <wps:cNvCnPr/>
                        <wps:spPr bwMode="auto">
                          <a:xfrm>
                            <a:off x="1063" y="3216"/>
                            <a:ext cx="588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2" name="Line 19"/>
                        <wps:cNvCnPr/>
                        <wps:spPr bwMode="auto">
                          <a:xfrm>
                            <a:off x="1063" y="2819"/>
                            <a:ext cx="1" cy="39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3" name="Line 20"/>
                        <wps:cNvCnPr/>
                        <wps:spPr bwMode="auto">
                          <a:xfrm flipH="1">
                            <a:off x="1652" y="2820"/>
                            <a:ext cx="0" cy="39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4" name="Line 21"/>
                        <wps:cNvCnPr/>
                        <wps:spPr bwMode="auto">
                          <a:xfrm>
                            <a:off x="71" y="660"/>
                            <a:ext cx="992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5" name="Line 24"/>
                        <wps:cNvCnPr/>
                        <wps:spPr bwMode="auto">
                          <a:xfrm>
                            <a:off x="71" y="659"/>
                            <a:ext cx="1" cy="107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7" name="Line 28"/>
                        <wps:cNvCnPr/>
                        <wps:spPr bwMode="auto">
                          <a:xfrm>
                            <a:off x="659" y="71"/>
                            <a:ext cx="40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68" name="Line 29"/>
                        <wps:cNvCnPr/>
                        <wps:spPr bwMode="auto">
                          <a:xfrm flipH="1">
                            <a:off x="659" y="72"/>
                            <a:ext cx="0" cy="5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370" name="Line 31"/>
                        <wps:cNvCnPr/>
                        <wps:spPr bwMode="auto">
                          <a:xfrm>
                            <a:off x="1063" y="71"/>
                            <a:ext cx="1" cy="5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84A4BD" id="Group 7" o:spid="_x0000_s1026" style="position:absolute;margin-left:77.55pt;margin-top:7.4pt;width:64.6pt;height:123.5pt;rotation:90;z-index:251673600;mso-width-relative:margin;mso-height-relative:margin" coordsize="1722,3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">
                <o:lock v:ext="edit" aspectratio="t"/>
                <v:line id="Line 14" o:spid="_x0000_s1027" style="position:absolute;flip:y;visibility:visible;mso-wrap-style:square" from="71,1737" to="1651,1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" strokeweight="1pt"/>
                <v:line id="Line 23" o:spid="_x0000_s1028" style="position:absolute;visibility:visible;mso-wrap-style:square" from="1063,659" to="1064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" strokeweight="1pt"/>
                <v:line id="Line 25" o:spid="_x0000_s1029" style="position:absolute;flip:x;visibility:visible;mso-wrap-style:square" from="659,660" to="659,1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" strokeweight="1pt"/>
                <v:rect id="AutoShape 6" o:spid="_x0000_s1030" style="position:absolute;width:1722;height:3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" filled="f" stroked="f">
                  <o:lock v:ext="edit" aspectratio="t" text="t"/>
                </v:rect>
                <v:line id="Line 11" o:spid="_x0000_s1031" style="position:absolute;visibility:visible;mso-wrap-style:square" from="659,1736" to="660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" strokeweight="1pt"/>
                <v:line id="Line 12" o:spid="_x0000_s1032" style="position:absolute;flip:y;visibility:visible;mso-wrap-style:square" from="659,2819" to="1650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" strokeweight="1pt"/>
                <v:line id="Line 13" o:spid="_x0000_s1033" style="position:absolute;visibility:visible;mso-wrap-style:square" from="1063,1736" to="1064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" strokeweight="1pt"/>
                <v:line id="Line 16" o:spid="_x0000_s1034" style="position:absolute;visibility:visible;mso-wrap-style:square" from="1651,1736" to="1652,28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" strokeweight="1pt"/>
                <v:line id="Line 18" o:spid="_x0000_s1035" style="position:absolute;visibility:visible;mso-wrap-style:square" from="1063,3216" to="1651,3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" strokeweight="1pt"/>
                <v:line id="Line 19" o:spid="_x0000_s1036" style="position:absolute;visibility:visible;mso-wrap-style:square" from="1063,2819" to="1064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" strokeweight="1pt"/>
                <v:line id="Line 20" o:spid="_x0000_s1037" style="position:absolute;flip:x;visibility:visible;mso-wrap-style:square" from="1652,2820" to="1652,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" strokeweight="1pt"/>
                <v:line id="Line 21" o:spid="_x0000_s1038" style="position:absolute;visibility:visible;mso-wrap-style:square" from="71,660" to="1063,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" strokeweight="1pt"/>
                <v:line id="Line 24" o:spid="_x0000_s1039" style="position:absolute;visibility:visible;mso-wrap-style:square" from="71,659" to="72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" strokeweight="1pt"/>
                <v:line id="Line 28" o:spid="_x0000_s1040" style="position:absolute;visibility:visible;mso-wrap-style:square" from="659,71" to="1063,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" strokeweight="1pt"/>
                <v:line id="Line 29" o:spid="_x0000_s1041" style="position:absolute;flip:x;visibility:visible;mso-wrap-style:square" from="659,72" to="659,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" strokeweight="1pt"/>
                <v:line id="Line 31" o:spid="_x0000_s1042" style="position:absolute;visibility:visible;mso-wrap-style:square" from="1063,71" to="1064,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" strokeweight="1pt"/>
                <w10:wrap type="square"/>
              </v:group>
            </w:pict>
          </mc:Fallback>
        </mc:AlternateContent>
      </w:r>
      <w:r w:rsidRPr="006977E7">
        <w:rPr>
          <w:rFonts w:ascii="Calibri" w:eastAsia="Calibri" w:hAnsi="Calibri" w:cs="Calibri"/>
        </w:rPr>
        <w:t>Tvrdnje:</w:t>
      </w:r>
    </w:p>
    <w:p w14:paraId="59185D19" w14:textId="77777777" w:rsidR="006977E7" w:rsidRPr="006977E7" w:rsidRDefault="006977E7" w:rsidP="006977E7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Times New Roman"/>
        </w:rPr>
        <w:t>Ovo je mreža kvadra.</w:t>
      </w:r>
    </w:p>
    <w:p w14:paraId="16B86C9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3C299A0B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230767A6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6E200200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  <w:vertAlign w:val="superscript"/>
        </w:rPr>
      </w:pPr>
    </w:p>
    <w:p w14:paraId="5CF9AAC4" w14:textId="77777777" w:rsidR="006977E7" w:rsidRPr="006977E7" w:rsidRDefault="006977E7" w:rsidP="006977E7">
      <w:pPr>
        <w:spacing w:after="0" w:line="276" w:lineRule="auto"/>
        <w:ind w:left="720"/>
        <w:contextualSpacing/>
        <w:rPr>
          <w:rFonts w:ascii="Calibri" w:eastAsia="Calibri" w:hAnsi="Calibri" w:cs="Calibri"/>
          <w:vertAlign w:val="superscript"/>
        </w:rPr>
      </w:pPr>
    </w:p>
    <w:p w14:paraId="71190947" w14:textId="77777777" w:rsidR="006977E7" w:rsidRPr="006977E7" w:rsidRDefault="006977E7" w:rsidP="006977E7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vertAlign w:val="superscript"/>
        </w:rPr>
      </w:pPr>
      <w:r w:rsidRPr="006977E7">
        <w:rPr>
          <w:rFonts w:ascii="Calibri" w:eastAsia="Calibri" w:hAnsi="Calibri" w:cs="Times New Roman"/>
        </w:rPr>
        <w:t>Volumen kvadra jednak je umnošku duljina triju različitih bridova kvadra.</w:t>
      </w:r>
    </w:p>
    <w:p w14:paraId="6885CE18" w14:textId="77777777" w:rsidR="006977E7" w:rsidRPr="006977E7" w:rsidRDefault="006977E7" w:rsidP="006977E7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 xml:space="preserve">Oplošje kvadra s bridovima duljine </w:t>
      </w:r>
      <w:r w:rsidRPr="006977E7">
        <w:rPr>
          <w:rFonts w:ascii="Calibri" w:eastAsia="Calibri" w:hAnsi="Calibri" w:cs="Calibri"/>
          <w:i/>
        </w:rPr>
        <w:t>a</w:t>
      </w:r>
      <w:r w:rsidRPr="006977E7">
        <w:rPr>
          <w:rFonts w:ascii="Calibri" w:eastAsia="Calibri" w:hAnsi="Calibri" w:cs="Calibri"/>
        </w:rPr>
        <w:t xml:space="preserve">, </w:t>
      </w:r>
      <w:r w:rsidRPr="006977E7">
        <w:rPr>
          <w:rFonts w:ascii="Calibri" w:eastAsia="Calibri" w:hAnsi="Calibri" w:cs="Calibri"/>
          <w:i/>
        </w:rPr>
        <w:t>b</w:t>
      </w:r>
      <w:r w:rsidRPr="006977E7">
        <w:rPr>
          <w:rFonts w:ascii="Calibri" w:eastAsia="Calibri" w:hAnsi="Calibri" w:cs="Calibri"/>
        </w:rPr>
        <w:t xml:space="preserve"> i </w:t>
      </w:r>
      <w:r w:rsidRPr="006977E7">
        <w:rPr>
          <w:rFonts w:ascii="Calibri" w:eastAsia="Calibri" w:hAnsi="Calibri" w:cs="Calibri"/>
          <w:i/>
        </w:rPr>
        <w:t>c</w:t>
      </w:r>
      <w:r w:rsidRPr="006977E7">
        <w:rPr>
          <w:rFonts w:ascii="Calibri" w:eastAsia="Calibri" w:hAnsi="Calibri" w:cs="Calibri"/>
        </w:rPr>
        <w:t xml:space="preserve"> računamo: </w:t>
      </w:r>
      <w:r w:rsidRPr="006977E7">
        <w:rPr>
          <w:rFonts w:ascii="Calibri" w:eastAsia="Calibri" w:hAnsi="Calibri" w:cs="Times New Roman"/>
          <w:position w:val="-16"/>
        </w:rPr>
        <w:object w:dxaOrig="1800" w:dyaOrig="420" w14:anchorId="42002FD3">
          <v:shape id="_x0000_i1041" type="#_x0000_t75" style="width:81.75pt;height:22.5pt" o:ole="">
            <v:imagedata r:id="rId72" o:title=""/>
          </v:shape>
          <o:OLEObject Type="Embed" ProgID="Equation.DSMT4" ShapeID="_x0000_i1041" DrawAspect="Content" ObjectID="_1693494877" r:id="rId73"/>
        </w:object>
      </w:r>
    </w:p>
    <w:p w14:paraId="70405EBC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</w:p>
    <w:p w14:paraId="707F4157" w14:textId="77777777" w:rsidR="006977E7" w:rsidRPr="006977E7" w:rsidRDefault="006977E7" w:rsidP="006977E7">
      <w:pPr>
        <w:spacing w:after="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Zadatci:</w:t>
      </w:r>
    </w:p>
    <w:p w14:paraId="5CFA87F0" w14:textId="77777777" w:rsidR="006977E7" w:rsidRPr="006977E7" w:rsidRDefault="006977E7" w:rsidP="006977E7">
      <w:pPr>
        <w:numPr>
          <w:ilvl w:val="0"/>
          <w:numId w:val="6"/>
        </w:numPr>
        <w:spacing w:before="240"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Izračunajte obujam kvadra ako su duljine njegovih bridova 4.1 cm, 5 cm i 6 cm.</w:t>
      </w:r>
    </w:p>
    <w:p w14:paraId="123DDA3B" w14:textId="77777777" w:rsidR="006977E7" w:rsidRPr="006977E7" w:rsidRDefault="006977E7" w:rsidP="006977E7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6977E7">
        <w:rPr>
          <w:rFonts w:ascii="Calibri" w:eastAsia="Calibri" w:hAnsi="Calibri" w:cs="Calibri"/>
        </w:rPr>
        <w:t xml:space="preserve">Izračunajte oplošje kvadra ako su duljine njegovih bridova </w:t>
      </w:r>
      <w:r w:rsidRPr="006977E7">
        <w:rPr>
          <w:rFonts w:ascii="Calibri" w:eastAsia="Calibri" w:hAnsi="Calibri" w:cs="Calibri"/>
          <w:position w:val="-8"/>
        </w:rPr>
        <w:object w:dxaOrig="340" w:dyaOrig="340" w14:anchorId="1C378832">
          <v:shape id="_x0000_i1042" type="#_x0000_t75" style="width:15.75pt;height:17.25pt" o:ole="">
            <v:imagedata r:id="rId74" o:title=""/>
          </v:shape>
          <o:OLEObject Type="Embed" ProgID="Equation.DSMT4" ShapeID="_x0000_i1042" DrawAspect="Content" ObjectID="_1693494878" r:id="rId75"/>
        </w:object>
      </w:r>
      <w:r w:rsidRPr="006977E7">
        <w:rPr>
          <w:rFonts w:ascii="Calibri" w:eastAsia="Calibri" w:hAnsi="Calibri" w:cs="Calibri"/>
        </w:rPr>
        <w:t xml:space="preserve">cm, </w:t>
      </w:r>
      <w:r w:rsidRPr="006977E7">
        <w:rPr>
          <w:rFonts w:ascii="Calibri" w:eastAsia="Calibri" w:hAnsi="Calibri" w:cs="Calibri"/>
          <w:position w:val="-8"/>
        </w:rPr>
        <w:object w:dxaOrig="460" w:dyaOrig="340" w14:anchorId="1970B823">
          <v:shape id="_x0000_i1043" type="#_x0000_t75" style="width:22.5pt;height:17.25pt" o:ole="">
            <v:imagedata r:id="rId76" o:title=""/>
          </v:shape>
          <o:OLEObject Type="Embed" ProgID="Equation.DSMT4" ShapeID="_x0000_i1043" DrawAspect="Content" ObjectID="_1693494879" r:id="rId77"/>
        </w:object>
      </w:r>
      <w:r w:rsidRPr="006977E7">
        <w:rPr>
          <w:rFonts w:ascii="Calibri" w:eastAsia="Calibri" w:hAnsi="Calibri" w:cs="Calibri"/>
        </w:rPr>
        <w:t xml:space="preserve">cm i </w:t>
      </w:r>
      <w:r w:rsidRPr="006977E7">
        <w:rPr>
          <w:rFonts w:ascii="Calibri" w:eastAsia="Calibri" w:hAnsi="Calibri" w:cs="Calibri"/>
          <w:position w:val="-8"/>
        </w:rPr>
        <w:object w:dxaOrig="480" w:dyaOrig="340" w14:anchorId="1454E59E">
          <v:shape id="_x0000_i1044" type="#_x0000_t75" style="width:22.5pt;height:17.25pt" o:ole="">
            <v:imagedata r:id="rId78" o:title=""/>
          </v:shape>
          <o:OLEObject Type="Embed" ProgID="Equation.DSMT4" ShapeID="_x0000_i1044" DrawAspect="Content" ObjectID="_1693494880" r:id="rId79"/>
        </w:object>
      </w:r>
      <w:r w:rsidRPr="006977E7">
        <w:rPr>
          <w:rFonts w:ascii="Calibri" w:eastAsia="Calibri" w:hAnsi="Calibri" w:cs="Calibri"/>
        </w:rPr>
        <w:t>cm.</w:t>
      </w:r>
    </w:p>
    <w:p w14:paraId="69E9CD51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  <w:b/>
        </w:rPr>
      </w:pPr>
    </w:p>
    <w:p w14:paraId="49768BFE" w14:textId="77777777" w:rsidR="006977E7" w:rsidRPr="006977E7" w:rsidRDefault="006977E7" w:rsidP="006977E7">
      <w:pPr>
        <w:spacing w:after="200" w:line="276" w:lineRule="auto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  <w:b/>
        </w:rPr>
        <w:t xml:space="preserve">Primjer 3:  </w:t>
      </w:r>
      <w:r w:rsidRPr="006977E7">
        <w:rPr>
          <w:rFonts w:ascii="Calibri" w:eastAsia="Calibri" w:hAnsi="Calibri" w:cs="Calibri"/>
        </w:rPr>
        <w:t xml:space="preserve">Izlazna kartica </w:t>
      </w:r>
    </w:p>
    <w:p w14:paraId="63E57ADE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Učenici odgovaraju na postavljene zadatke na listić papira.</w:t>
      </w:r>
    </w:p>
    <w:p w14:paraId="75A7908E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</w:pPr>
    </w:p>
    <w:p w14:paraId="386185BB" w14:textId="77777777" w:rsidR="006977E7" w:rsidRPr="006977E7" w:rsidRDefault="006977E7" w:rsidP="006977E7">
      <w:pPr>
        <w:numPr>
          <w:ilvl w:val="0"/>
          <w:numId w:val="15"/>
        </w:num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Akvarij za ribice ima dimenzije 30 cm × 20 cm × 50 cm. Koliko litara vode stane u njega ako ga napunimo do vrha?</w:t>
      </w:r>
    </w:p>
    <w:p w14:paraId="10543160" w14:textId="77777777" w:rsidR="006977E7" w:rsidRPr="006977E7" w:rsidRDefault="006977E7" w:rsidP="006977E7">
      <w:pPr>
        <w:spacing w:before="240" w:after="200" w:line="276" w:lineRule="auto"/>
        <w:ind w:left="426"/>
        <w:contextualSpacing/>
        <w:rPr>
          <w:rFonts w:ascii="Calibri" w:eastAsia="Calibri" w:hAnsi="Calibri" w:cs="Calibri"/>
        </w:rPr>
      </w:pPr>
    </w:p>
    <w:p w14:paraId="08F6EC92" w14:textId="77777777" w:rsidR="006977E7" w:rsidRPr="006977E7" w:rsidRDefault="006977E7" w:rsidP="006977E7">
      <w:pPr>
        <w:numPr>
          <w:ilvl w:val="0"/>
          <w:numId w:val="15"/>
        </w:numPr>
        <w:spacing w:before="240" w:after="0" w:line="276" w:lineRule="auto"/>
        <w:ind w:left="426"/>
        <w:contextualSpacing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Bazen oblika kvadra ima dimenzije 60 m × 20 m × 2 m treba popločati pločicama oblika kvadrata sa stranicom duljine 20 cm. Koliko će pločica biti potrebno?</w:t>
      </w:r>
    </w:p>
    <w:p w14:paraId="03DE5577" w14:textId="77777777" w:rsidR="006977E7" w:rsidRPr="006977E7" w:rsidRDefault="006977E7" w:rsidP="006977E7">
      <w:pPr>
        <w:spacing w:before="240" w:after="0" w:line="276" w:lineRule="auto"/>
        <w:ind w:left="426"/>
        <w:contextualSpacing/>
        <w:rPr>
          <w:rFonts w:ascii="Calibri" w:eastAsia="Calibri" w:hAnsi="Calibri" w:cs="Calibri"/>
        </w:rPr>
      </w:pPr>
    </w:p>
    <w:p w14:paraId="03816118" w14:textId="77777777" w:rsidR="006977E7" w:rsidRPr="006977E7" w:rsidRDefault="006977E7" w:rsidP="006977E7">
      <w:pPr>
        <w:spacing w:after="0" w:line="276" w:lineRule="auto"/>
        <w:ind w:left="426"/>
        <w:contextualSpacing/>
        <w:rPr>
          <w:rFonts w:ascii="Calibri" w:eastAsia="Calibri" w:hAnsi="Calibri" w:cs="Times New Roman"/>
        </w:rPr>
      </w:pPr>
    </w:p>
    <w:p w14:paraId="1576854D" w14:textId="77777777" w:rsidR="006977E7" w:rsidRPr="006977E7" w:rsidRDefault="006977E7" w:rsidP="006977E7">
      <w:pPr>
        <w:spacing w:after="200" w:line="276" w:lineRule="auto"/>
        <w:ind w:left="66"/>
        <w:contextualSpacing/>
        <w:rPr>
          <w:rFonts w:ascii="Calibri" w:eastAsia="Calibri" w:hAnsi="Calibri" w:cs="Calibri"/>
        </w:rPr>
      </w:pPr>
    </w:p>
    <w:p w14:paraId="7EE49B8F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2330ACD2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1D62AF1C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6DE48F33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456830C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5EE5660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Calibri"/>
        </w:rPr>
        <w:sectPr w:rsidR="006977E7" w:rsidRPr="006977E7" w:rsidSect="007A65E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137473D3" w14:textId="77777777" w:rsidR="006977E7" w:rsidRPr="006977E7" w:rsidRDefault="006977E7" w:rsidP="006977E7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6977E7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758C1C0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2617"/>
        <w:gridCol w:w="1077"/>
        <w:gridCol w:w="1078"/>
        <w:gridCol w:w="1073"/>
        <w:gridCol w:w="1078"/>
        <w:gridCol w:w="1043"/>
        <w:gridCol w:w="1096"/>
      </w:tblGrid>
      <w:tr w:rsidR="006977E7" w:rsidRPr="006977E7" w14:paraId="099A87B7" w14:textId="77777777" w:rsidTr="006977E7">
        <w:trPr>
          <w:trHeight w:val="627"/>
        </w:trPr>
        <w:tc>
          <w:tcPr>
            <w:tcW w:w="2617" w:type="dxa"/>
            <w:vMerge w:val="restart"/>
          </w:tcPr>
          <w:p w14:paraId="1B1CF39E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40BAC69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color w:val="000000"/>
              </w:rPr>
              <w:t>KVADAR</w:t>
            </w:r>
          </w:p>
          <w:p w14:paraId="58619906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333852E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582B14D5" wp14:editId="07CB0780">
                  <wp:extent cx="1521726" cy="1040532"/>
                  <wp:effectExtent l="0" t="0" r="2540" b="7620"/>
                  <wp:docPr id="1537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0998.jpg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606" cy="10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2" w:type="dxa"/>
            <w:shd w:val="clear" w:color="auto" w:fill="FBE4D5"/>
            <w:vAlign w:val="center"/>
          </w:tcPr>
          <w:p w14:paraId="12D1F61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1BDB69D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B790705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c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7D0F2C72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D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4A29054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22BB619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6977E7" w:rsidRPr="006977E7" w14:paraId="2EA3B994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08552604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45A01336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6 cm</w:t>
            </w:r>
          </w:p>
        </w:tc>
        <w:tc>
          <w:tcPr>
            <w:tcW w:w="1263" w:type="dxa"/>
            <w:vAlign w:val="center"/>
          </w:tcPr>
          <w:p w14:paraId="290DDB7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263" w:type="dxa"/>
            <w:vAlign w:val="center"/>
          </w:tcPr>
          <w:p w14:paraId="13A8CD0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263" w:type="dxa"/>
            <w:vAlign w:val="center"/>
          </w:tcPr>
          <w:p w14:paraId="4DCD6D5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5CE965FF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00FABFF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6977E7" w:rsidRPr="006977E7" w14:paraId="7CBF5A24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5A1341D9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2FD21A6E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263" w:type="dxa"/>
            <w:vAlign w:val="center"/>
          </w:tcPr>
          <w:p w14:paraId="2A4CC20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263" w:type="dxa"/>
            <w:vAlign w:val="center"/>
          </w:tcPr>
          <w:p w14:paraId="5DBC7F1A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</w:p>
        </w:tc>
        <w:tc>
          <w:tcPr>
            <w:tcW w:w="1263" w:type="dxa"/>
            <w:vAlign w:val="center"/>
          </w:tcPr>
          <w:p w14:paraId="2364EC4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7 dm</w:t>
            </w:r>
          </w:p>
        </w:tc>
        <w:tc>
          <w:tcPr>
            <w:tcW w:w="1263" w:type="dxa"/>
            <w:vAlign w:val="center"/>
          </w:tcPr>
          <w:p w14:paraId="71C82AF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272620A6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6977E7" w:rsidRPr="006977E7" w14:paraId="1E782E01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53F20F1D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083AA51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263" w:type="dxa"/>
            <w:vAlign w:val="center"/>
          </w:tcPr>
          <w:p w14:paraId="4CDBA61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.7 m</w:t>
            </w:r>
          </w:p>
        </w:tc>
        <w:tc>
          <w:tcPr>
            <w:tcW w:w="1263" w:type="dxa"/>
            <w:vAlign w:val="center"/>
          </w:tcPr>
          <w:p w14:paraId="217E9DB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m</w:t>
            </w:r>
          </w:p>
        </w:tc>
        <w:tc>
          <w:tcPr>
            <w:tcW w:w="1263" w:type="dxa"/>
            <w:vAlign w:val="center"/>
          </w:tcPr>
          <w:p w14:paraId="117435A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323B949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3" w:type="dxa"/>
            <w:vAlign w:val="center"/>
          </w:tcPr>
          <w:p w14:paraId="32C0834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060 dm</w:t>
            </w:r>
            <w:r w:rsidRPr="006977E7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0389AA9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53622E9B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78A2E2A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1BDDDB31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292E9509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7B183084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6A0A254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2244C8D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43DACFB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6977E7">
        <w:rPr>
          <w:rFonts w:ascii="Calibri" w:eastAsia="Calibri" w:hAnsi="Calibri" w:cs="Calibri"/>
        </w:rPr>
        <w:t>2.</w:t>
      </w:r>
      <w:r w:rsidRPr="006977E7">
        <w:rPr>
          <w:rFonts w:ascii="Calibri" w:eastAsia="Calibri" w:hAnsi="Calibri" w:cs="Calibri"/>
        </w:rPr>
        <w:tab/>
        <w:t>Koliko je pločica dimenzije 10 cm</w:t>
      </w:r>
      <w:r w:rsidRPr="006977E7">
        <w:rPr>
          <w:rFonts w:ascii="Calibri" w:eastAsia="Calibri" w:hAnsi="Calibri" w:cs="Times New Roman"/>
          <w:color w:val="000000"/>
        </w:rPr>
        <w:t xml:space="preserve"> x 10 cm </w:t>
      </w:r>
      <w:proofErr w:type="spellStart"/>
      <w:r w:rsidRPr="006977E7">
        <w:rPr>
          <w:rFonts w:ascii="Calibri" w:eastAsia="Calibri" w:hAnsi="Calibri" w:cs="Times New Roman"/>
          <w:color w:val="000000"/>
        </w:rPr>
        <w:t>upotrebljeno</w:t>
      </w:r>
      <w:proofErr w:type="spellEnd"/>
      <w:r w:rsidRPr="006977E7">
        <w:rPr>
          <w:rFonts w:ascii="Calibri" w:eastAsia="Calibri" w:hAnsi="Calibri" w:cs="Times New Roman"/>
          <w:color w:val="000000"/>
        </w:rPr>
        <w:t xml:space="preserve"> za popločavanje unutrašnjosti</w:t>
      </w:r>
      <w:r w:rsidRPr="006977E7">
        <w:rPr>
          <w:rFonts w:ascii="Calibri" w:eastAsia="Calibri" w:hAnsi="Calibri" w:cs="Calibri"/>
        </w:rPr>
        <w:t xml:space="preserve"> bazena oblika</w:t>
      </w:r>
    </w:p>
    <w:p w14:paraId="3C5F0B2D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Calibri"/>
        </w:rPr>
        <w:tab/>
        <w:t xml:space="preserve">kvadra dimenzija </w:t>
      </w:r>
      <w:r w:rsidRPr="006977E7">
        <w:rPr>
          <w:rFonts w:ascii="Calibri" w:eastAsia="Calibri" w:hAnsi="Calibri" w:cs="Times New Roman"/>
          <w:color w:val="000000"/>
        </w:rPr>
        <w:t>15 m x 7 m x 2 m?</w:t>
      </w:r>
      <w:r w:rsidRPr="006977E7">
        <w:rPr>
          <w:rFonts w:ascii="Calibri" w:eastAsia="Calibri" w:hAnsi="Calibri" w:cs="Calibri"/>
        </w:rPr>
        <w:t xml:space="preserve"> </w:t>
      </w:r>
    </w:p>
    <w:p w14:paraId="253C8E92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1F364CF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01342024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47C1A83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6B5F4D73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422B29AA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0CEA4663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129AFF76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Calibri"/>
        </w:rPr>
        <w:t>3.</w:t>
      </w:r>
      <w:r w:rsidRPr="006977E7">
        <w:rPr>
          <w:rFonts w:ascii="Calibri" w:eastAsia="Calibri" w:hAnsi="Calibri" w:cs="Calibri"/>
        </w:rPr>
        <w:tab/>
      </w:r>
      <w:r w:rsidRPr="006977E7">
        <w:rPr>
          <w:rFonts w:ascii="Calibri" w:eastAsia="Calibri" w:hAnsi="Calibri" w:cs="Times New Roman"/>
          <w:color w:val="000000"/>
        </w:rPr>
        <w:t>U akvariju oblika kvadra dimenzija 4 dm x 25 cm x 3 dm nalazi se voda do visine 27 cm. Kada u akvarij</w:t>
      </w:r>
    </w:p>
    <w:p w14:paraId="5F470DE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stavimo ribice (vidi sliku) razina vode se povisi za 1 cm. Koliki je volumen jedne ribice ako su sve ribice </w:t>
      </w:r>
    </w:p>
    <w:p w14:paraId="43EC83E6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>jednake?</w:t>
      </w:r>
    </w:p>
    <w:p w14:paraId="638CDE80" w14:textId="77777777" w:rsidR="006977E7" w:rsidRPr="006977E7" w:rsidRDefault="006977E7" w:rsidP="006977E7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lang w:eastAsia="hr-HR"/>
        </w:rPr>
        <w:lastRenderedPageBreak/>
        <w:drawing>
          <wp:anchor distT="0" distB="0" distL="114300" distR="114300" simplePos="0" relativeHeight="251678720" behindDoc="0" locked="0" layoutInCell="1" allowOverlap="1" wp14:anchorId="12EB5DFE" wp14:editId="6A819E5B">
            <wp:simplePos x="0" y="0"/>
            <wp:positionH relativeFrom="column">
              <wp:posOffset>222885</wp:posOffset>
            </wp:positionH>
            <wp:positionV relativeFrom="paragraph">
              <wp:posOffset>63500</wp:posOffset>
            </wp:positionV>
            <wp:extent cx="2272352" cy="1301998"/>
            <wp:effectExtent l="0" t="0" r="0" b="0"/>
            <wp:wrapSquare wrapText="bothSides"/>
            <wp:docPr id="15377" name="Picture 1053" descr="Aquarium, Fish, Line Art, Animals, Pets, Vintage, Ret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Aquarium, Fish, Line Art, Animals, Pets, Vintage, Retro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551"/>
                    <a:stretch/>
                  </pic:blipFill>
                  <pic:spPr bwMode="auto">
                    <a:xfrm>
                      <a:off x="0" y="0"/>
                      <a:ext cx="2272352" cy="130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40CD70" w14:textId="77777777" w:rsidR="006977E7" w:rsidRPr="006977E7" w:rsidRDefault="006977E7" w:rsidP="006977E7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0715FB9C" w14:textId="77777777" w:rsidR="006977E7" w:rsidRPr="006977E7" w:rsidRDefault="006977E7" w:rsidP="006977E7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716252CE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640F9F7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4664C6E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</w:rPr>
      </w:pPr>
    </w:p>
    <w:p w14:paraId="23309598" w14:textId="77777777" w:rsidR="006977E7" w:rsidRPr="006977E7" w:rsidRDefault="006977E7" w:rsidP="006977E7">
      <w:pPr>
        <w:rPr>
          <w:rFonts w:ascii="Calibri" w:eastAsia="Calibri" w:hAnsi="Calibri" w:cs="Times New Roman"/>
          <w:b/>
          <w:color w:val="000000"/>
        </w:rPr>
      </w:pPr>
    </w:p>
    <w:p w14:paraId="19E7A8BC" w14:textId="77777777" w:rsidR="006977E7" w:rsidRPr="006977E7" w:rsidRDefault="006977E7" w:rsidP="006977E7">
      <w:pPr>
        <w:rPr>
          <w:rFonts w:ascii="Calibri" w:eastAsia="Calibri" w:hAnsi="Calibri" w:cs="Times New Roman"/>
          <w:b/>
          <w:color w:val="000000"/>
        </w:rPr>
      </w:pPr>
      <w:r w:rsidRPr="006977E7">
        <w:rPr>
          <w:rFonts w:ascii="Calibri" w:eastAsia="Calibri" w:hAnsi="Calibri" w:cs="Times New Roman"/>
          <w:b/>
          <w:color w:val="000000"/>
        </w:rPr>
        <w:t>Dodatni zadatci</w:t>
      </w:r>
    </w:p>
    <w:p w14:paraId="6740F6D5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1.</w:t>
      </w:r>
      <w:r w:rsidRPr="006977E7">
        <w:rPr>
          <w:rFonts w:ascii="Calibri" w:eastAsia="Calibri" w:hAnsi="Calibri" w:cs="Times New Roman"/>
          <w:color w:val="000000"/>
        </w:rPr>
        <w:tab/>
        <w:t>Koliko papira se potroši na izradu 500 kutija oblika kvadra dimenzija 22 cm x 1 dm x 8 cm? Uračunajte da</w:t>
      </w:r>
    </w:p>
    <w:p w14:paraId="424A2E9B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      količina papira treba biti uvećana za 2 % zbog dijelova koji se lijepe.</w:t>
      </w:r>
    </w:p>
    <w:p w14:paraId="32EAD95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6A16B3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99B4A84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5867781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2A369A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2181031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032055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029BEA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1242F48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  Žlijeb za vodu dugačak je 6 m. Poprečni presjek žlijeba je pravokutnik površine 5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 xml:space="preserve">2 </w:t>
      </w:r>
      <w:r w:rsidRPr="006977E7">
        <w:rPr>
          <w:rFonts w:ascii="Calibri" w:eastAsia="Calibri" w:hAnsi="Calibri" w:cs="Times New Roman"/>
          <w:color w:val="000000"/>
        </w:rPr>
        <w:t>kojemu se</w:t>
      </w:r>
    </w:p>
    <w:p w14:paraId="2436BDBE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Calibri"/>
          <w:color w:val="212529"/>
          <w:shd w:val="clear" w:color="auto" w:fill="FFFFFF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stranice odnose kao 1 : 2. Koliko vode ima u žlijebu ako ona dopire do </w:t>
      </w:r>
      <w:r w:rsidRPr="006977E7">
        <w:rPr>
          <w:rFonts w:ascii="Calibri" w:eastAsia="Calibri" w:hAnsi="Calibri" w:cs="Calibri"/>
          <w:position w:val="-22"/>
        </w:rPr>
        <w:object w:dxaOrig="220" w:dyaOrig="580" w14:anchorId="17F99C24">
          <v:shape id="_x0000_i1045" type="#_x0000_t75" style="width:10.5pt;height:30pt" o:ole="">
            <v:imagedata r:id="rId82" o:title=""/>
          </v:shape>
          <o:OLEObject Type="Embed" ProgID="Equation.DSMT4" ShapeID="_x0000_i1045" DrawAspect="Content" ObjectID="_1693494881" r:id="rId83"/>
        </w:object>
      </w:r>
      <w:r w:rsidRPr="006977E7">
        <w:rPr>
          <w:rFonts w:ascii="Calibri" w:eastAsia="Calibri" w:hAnsi="Calibri" w:cs="Times New Roman"/>
          <w:color w:val="000000"/>
        </w:rPr>
        <w:t xml:space="preserve"> visine žlijeba?</w:t>
      </w:r>
    </w:p>
    <w:p w14:paraId="6319DAAB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  <w:color w:val="212529"/>
          <w:shd w:val="clear" w:color="auto" w:fill="FFFFFF"/>
        </w:rPr>
      </w:pPr>
      <w:r w:rsidRPr="006977E7">
        <w:rPr>
          <w:rFonts w:ascii="Calibri" w:eastAsia="Calibri" w:hAnsi="Calibri" w:cs="Calibri"/>
          <w:color w:val="212529"/>
          <w:shd w:val="clear" w:color="auto" w:fill="FFFFFF"/>
        </w:rPr>
        <w:tab/>
      </w:r>
    </w:p>
    <w:p w14:paraId="71E6B83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3B3738D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08C053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6B1E867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22D78D5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814CCE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C6C7B56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8C47FDC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56A113C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Calibri"/>
          <w:color w:val="212529"/>
          <w:shd w:val="clear" w:color="auto" w:fill="FFFFFF"/>
        </w:rPr>
        <w:t>Koliko se promijeni oplošje, a koliko volumen kvadra ako mu se svi bridovi učetverostruče?</w:t>
      </w:r>
    </w:p>
    <w:p w14:paraId="6123FD5E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CBBDF6F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E776877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AE2563C" w14:textId="5BA6EDC1" w:rsidR="006977E7" w:rsidRPr="006977E7" w:rsidRDefault="006977E7" w:rsidP="006977E7">
      <w:pPr>
        <w:rPr>
          <w:rFonts w:ascii="Calibri" w:eastAsia="Calibri" w:hAnsi="Calibri" w:cs="Times New Roman"/>
          <w:b/>
          <w:color w:val="000000"/>
        </w:rPr>
      </w:pPr>
      <w:r w:rsidRPr="006977E7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813248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9A4F509" wp14:editId="185903EF">
                <wp:simplePos x="0" y="0"/>
                <wp:positionH relativeFrom="column">
                  <wp:posOffset>189770</wp:posOffset>
                </wp:positionH>
                <wp:positionV relativeFrom="paragraph">
                  <wp:posOffset>188339</wp:posOffset>
                </wp:positionV>
                <wp:extent cx="3801483" cy="1433015"/>
                <wp:effectExtent l="0" t="0" r="27940" b="15240"/>
                <wp:wrapNone/>
                <wp:docPr id="1062" name="Group 1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01483" cy="1433015"/>
                          <a:chOff x="-85586" y="0"/>
                          <a:chExt cx="3801483" cy="1433015"/>
                        </a:xfrm>
                      </wpg:grpSpPr>
                      <wpg:grpSp>
                        <wpg:cNvPr id="1063" name="Group 1049"/>
                        <wpg:cNvGrpSpPr/>
                        <wpg:grpSpPr>
                          <a:xfrm>
                            <a:off x="1282889" y="0"/>
                            <a:ext cx="2433008" cy="1433015"/>
                            <a:chOff x="0" y="0"/>
                            <a:chExt cx="2433008" cy="1433015"/>
                          </a:xfrm>
                        </wpg:grpSpPr>
                        <pic:pic xmlns:pic="http://schemas.openxmlformats.org/drawingml/2006/picture">
                          <pic:nvPicPr>
                            <pic:cNvPr id="1064" name="Picture 1042" descr="C:\Users\M\OneDrive - CARNET\Pictures\1001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54100" cy="1221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65" name="Straight Arrow Connector 1043"/>
                          <wps:cNvCnPr/>
                          <wps:spPr>
                            <a:xfrm flipV="1">
                              <a:off x="839338" y="443553"/>
                              <a:ext cx="477671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66" name="Rounded Rectangle 1044"/>
                          <wps:cNvSpPr/>
                          <wps:spPr>
                            <a:xfrm>
                              <a:off x="1317008" y="266132"/>
                              <a:ext cx="1116000" cy="361665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C97D49" w14:textId="77777777" w:rsidR="006977E7" w:rsidRPr="00577C0D" w:rsidRDefault="006977E7" w:rsidP="006977E7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7" name="Straight Arrow Connector 1045"/>
                          <wps:cNvCnPr/>
                          <wps:spPr>
                            <a:xfrm>
                              <a:off x="586854" y="1166884"/>
                              <a:ext cx="471988" cy="95534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068" name="Rounded Rectangle 1046"/>
                          <wps:cNvSpPr/>
                          <wps:spPr>
                            <a:xfrm>
                              <a:off x="1057701" y="1071350"/>
                              <a:ext cx="1116000" cy="361665"/>
                            </a:xfrm>
                            <a:prstGeom prst="round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C7C1EFD" w14:textId="77777777" w:rsidR="006977E7" w:rsidRPr="00577C0D" w:rsidRDefault="006977E7" w:rsidP="006977E7">
                                <w:pPr>
                                  <w:spacing w:after="0" w:line="240" w:lineRule="auto"/>
                                  <w:jc w:val="center"/>
                                  <w:rPr>
                                    <w:color w:val="FF0000"/>
                                    <w:sz w:val="16"/>
                                    <w:szCs w:val="1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69" name="Straight Arrow Connector 1047"/>
                        <wps:cNvCnPr/>
                        <wps:spPr>
                          <a:xfrm flipH="1">
                            <a:off x="1030406" y="443552"/>
                            <a:ext cx="655244" cy="416397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070" name="Rounded Rectangle 1048"/>
                        <wps:cNvSpPr/>
                        <wps:spPr>
                          <a:xfrm>
                            <a:off x="-85586" y="661917"/>
                            <a:ext cx="1116000" cy="361315"/>
                          </a:xfrm>
                          <a:prstGeom prst="round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981A144" w14:textId="77777777" w:rsidR="006977E7" w:rsidRPr="00577C0D" w:rsidRDefault="006977E7" w:rsidP="006977E7">
                              <w:pPr>
                                <w:spacing w:after="0" w:line="240" w:lineRule="auto"/>
                                <w:jc w:val="center"/>
                                <w:rPr>
                                  <w:color w:val="FF0000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9A4F509" id="Group 1050" o:spid="_x0000_s1058" style="position:absolute;margin-left:14.95pt;margin-top:14.85pt;width:299.35pt;height:112.85pt;z-index:251675648;mso-width-relative:margin" coordorigin="-855" coordsize="38014,143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V2luZG93cyBQaG90byBFZGl0b3Ig&#10;MTAuMC4xMDAxMS4xNjM4NABXaW5kb3dzIFBob3RvIEVkaXRvciAxMC4wLjEwMDExLjE2Mzg0ADIw&#10;MjE6MDQ6MTAgMTc6MTY6MDkAAAaQAwACAAAAFAAAERyQBAACAAAAFAAAETCSkQACAAAAAzg2AACS&#10;kgACAAAAAzg2AACgAQADAAAAAQABAADqHAAHAAAIDAAACRAAAAAAHOoAAAAI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PD94cGFja2V0&#10;IGVuZD0ndyc/Pv/bAEMAAwICAwICAwMDAwQDAwQFCAUFBAQFCgcHBggMCgwMCwoLCw0OEhANDhEO&#10;CwsQFhARExQVFRUMDxcYFhQYEhQVFP/bAEMBAwQEBQQFCQUFCRQNCw0UFBQUFBQUFBQUFBQUFBQU&#10;FBQUFBQUFBQUFBQUFBQUFBQUFBQUFBQUFBQUFBQUFBQUFP/AABEIAOcAxw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">
                <v:group id="Group 1049" o:spid="_x0000_s1059" style="position:absolute;left:12828;width:24330;height:14330" coordsize="24330,14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xK0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">
                  <v:shape id="Picture 1042" o:spid="_x0000_s1060" type="#_x0000_t75" style="position:absolute;width:10541;height:12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">
                    <v:imagedata r:id="rId85" o:title="1001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043" o:spid="_x0000_s1061" type="#_x0000_t32" style="position:absolute;left:8393;top:4435;width:4777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" strokecolor="windowText" strokeweight=".5pt">
                    <v:stroke endarrow="block" joinstyle="miter"/>
                  </v:shape>
                  <v:roundrect id="Rounded Rectangle 1044" o:spid="_x0000_s1062" style="position:absolute;left:13170;top:2661;width:11160;height:361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" fillcolor="window" strokecolor="windowText" strokeweight="1pt">
                    <v:stroke joinstyle="miter"/>
                    <v:textbox>
                      <w:txbxContent>
                        <w:p w14:paraId="37C97D49" w14:textId="77777777" w:rsidR="006977E7" w:rsidRPr="00577C0D" w:rsidRDefault="006977E7" w:rsidP="006977E7">
                          <w:pPr>
                            <w:spacing w:after="0" w:line="240" w:lineRule="auto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roundrect>
                  <v:shape id="Straight Arrow Connector 1045" o:spid="_x0000_s1063" type="#_x0000_t32" style="position:absolute;left:5868;top:11668;width:4720;height:9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" strokecolor="windowText" strokeweight=".5pt">
                    <v:stroke endarrow="block" joinstyle="miter"/>
                  </v:shape>
                  <v:roundrect id="Rounded Rectangle 1046" o:spid="_x0000_s1064" style="position:absolute;left:10577;top:10713;width:11160;height:361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" fillcolor="window" strokecolor="windowText" strokeweight="1pt">
                    <v:stroke joinstyle="miter"/>
                    <v:textbox>
                      <w:txbxContent>
                        <w:p w14:paraId="4C7C1EFD" w14:textId="77777777" w:rsidR="006977E7" w:rsidRPr="00577C0D" w:rsidRDefault="006977E7" w:rsidP="006977E7">
                          <w:pPr>
                            <w:spacing w:after="0" w:line="240" w:lineRule="auto"/>
                            <w:jc w:val="center"/>
                            <w:rPr>
                              <w:color w:val="FF0000"/>
                              <w:sz w:val="16"/>
                              <w:szCs w:val="16"/>
                            </w:rPr>
                          </w:pPr>
                        </w:p>
                      </w:txbxContent>
                    </v:textbox>
                  </v:roundrect>
                </v:group>
                <v:shape id="Straight Arrow Connector 1047" o:spid="_x0000_s1065" type="#_x0000_t32" style="position:absolute;left:10304;top:4435;width:6552;height:416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" strokecolor="windowText" strokeweight=".5pt">
                  <v:stroke endarrow="block" joinstyle="miter"/>
                </v:shape>
                <v:roundrect id="Rounded Rectangle 1048" o:spid="_x0000_s1066" style="position:absolute;left:-855;top:6619;width:11159;height:361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" fillcolor="window" strokecolor="windowText" strokeweight="1pt">
                  <v:stroke joinstyle="miter"/>
                  <v:textbox>
                    <w:txbxContent>
                      <w:p w14:paraId="1981A144" w14:textId="77777777" w:rsidR="006977E7" w:rsidRPr="00577C0D" w:rsidRDefault="006977E7" w:rsidP="006977E7">
                        <w:pPr>
                          <w:spacing w:after="0" w:line="240" w:lineRule="auto"/>
                          <w:jc w:val="center"/>
                          <w:rPr>
                            <w:color w:val="FF0000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Pr="006977E7">
        <w:rPr>
          <w:rFonts w:ascii="Calibri" w:eastAsia="Calibri" w:hAnsi="Calibri" w:cs="Times New Roman"/>
          <w:color w:val="000000"/>
        </w:rPr>
        <w:t>1.  Imenujte označene dužine.</w:t>
      </w:r>
    </w:p>
    <w:p w14:paraId="616DE64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028F0D6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DAC2BEA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11D989B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7746207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6E179B6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23072CC9" w14:textId="77777777" w:rsidR="006977E7" w:rsidRPr="006977E7" w:rsidRDefault="006977E7" w:rsidP="006977E7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54DE38C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</w:t>
      </w:r>
      <w:r w:rsidRPr="006977E7">
        <w:rPr>
          <w:rFonts w:ascii="Calibri" w:eastAsia="Calibri" w:hAnsi="Calibri" w:cs="Times New Roman"/>
          <w:color w:val="000000"/>
        </w:rPr>
        <w:tab/>
        <w:t xml:space="preserve">Ucrtajte prostornu dijagonalu kvadra i izračunajte njezinu duljinu. </w:t>
      </w:r>
    </w:p>
    <w:p w14:paraId="781F6B77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inline distT="0" distB="0" distL="0" distR="0" wp14:anchorId="29F89B00" wp14:editId="415F2B29">
            <wp:extent cx="1120082" cy="1241946"/>
            <wp:effectExtent l="0" t="0" r="4445" b="0"/>
            <wp:docPr id="15378" name="Picture 1040" descr="C:\Users\M\OneDrive - CARNET\Pictures\09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M\OneDrive - CARNET\Pictures\0999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435" cy="1257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7E7">
        <w:rPr>
          <w:rFonts w:ascii="Calibri" w:eastAsia="Calibri" w:hAnsi="Calibri" w:cs="Times New Roman"/>
          <w:color w:val="000000"/>
        </w:rPr>
        <w:t xml:space="preserve"> </w:t>
      </w:r>
      <w:r w:rsidRPr="006977E7">
        <w:rPr>
          <w:rFonts w:ascii="Calibri" w:eastAsia="Calibri" w:hAnsi="Calibri" w:cs="Times New Roman"/>
          <w:color w:val="000000"/>
        </w:rPr>
        <w:br w:type="textWrapping" w:clear="all"/>
      </w:r>
    </w:p>
    <w:p w14:paraId="686AACDD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3. </w:t>
      </w:r>
      <w:r w:rsidRPr="006977E7">
        <w:rPr>
          <w:rFonts w:ascii="Calibri" w:eastAsia="Calibri" w:hAnsi="Calibri" w:cs="Times New Roman"/>
          <w:color w:val="000000"/>
        </w:rPr>
        <w:tab/>
        <w:t>Izračunajte oplošje kvadra kojemu su duljine dvaju bridova 3 cm i 4 cm, a volumen 3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  <w:r w:rsidRPr="006977E7">
        <w:rPr>
          <w:rFonts w:ascii="Calibri" w:eastAsia="Calibri" w:hAnsi="Calibri" w:cs="Times New Roman"/>
          <w:color w:val="000000"/>
        </w:rPr>
        <w:t>.</w:t>
      </w:r>
    </w:p>
    <w:p w14:paraId="5F768535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</w:r>
    </w:p>
    <w:p w14:paraId="60E123CF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827A91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648DEE7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401CCF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4208D4C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FD98297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6739680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B617674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4. </w:t>
      </w:r>
      <w:r w:rsidRPr="006977E7">
        <w:rPr>
          <w:rFonts w:ascii="Calibri" w:eastAsia="Calibri" w:hAnsi="Calibri" w:cs="Times New Roman"/>
          <w:color w:val="000000"/>
        </w:rPr>
        <w:tab/>
        <w:t>Odredite dimenzije i volumen kvadra na slici ako je duljina brida kockice 1 cm. Koliko kockica nedostaje</w:t>
      </w:r>
    </w:p>
    <w:p w14:paraId="450A24B2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 xml:space="preserve">da </w:t>
      </w: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7696" behindDoc="0" locked="0" layoutInCell="1" allowOverlap="1" wp14:anchorId="7B07ADC4" wp14:editId="70A22B4A">
            <wp:simplePos x="0" y="0"/>
            <wp:positionH relativeFrom="column">
              <wp:posOffset>518160</wp:posOffset>
            </wp:positionH>
            <wp:positionV relativeFrom="paragraph">
              <wp:posOffset>172720</wp:posOffset>
            </wp:positionV>
            <wp:extent cx="989965" cy="1528445"/>
            <wp:effectExtent l="0" t="0" r="635" b="0"/>
            <wp:wrapSquare wrapText="bothSides"/>
            <wp:docPr id="15390" name="Picture 15390" descr="C:\Users\M\OneDrive - CARNET\Pictures\1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M\OneDrive - CARNET\Pictures\1006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color w:val="000000"/>
        </w:rPr>
        <w:t>kvadar bude popunjen?</w:t>
      </w:r>
    </w:p>
    <w:p w14:paraId="312E915D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28B685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92DA28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6BFCF63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783B600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2E9D7D8" w14:textId="77777777" w:rsidR="006977E7" w:rsidRPr="006977E7" w:rsidRDefault="006977E7" w:rsidP="006977E7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00A5C00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5.  </w:t>
      </w:r>
      <w:r w:rsidRPr="006977E7">
        <w:rPr>
          <w:rFonts w:ascii="Calibri" w:eastAsia="Calibri" w:hAnsi="Calibri" w:cs="Calibri"/>
        </w:rPr>
        <w:t>Koliko litara vode stane u bazen oblika kvadra dimenzija 5 m × 3 m × 2 m</w:t>
      </w:r>
      <w:r w:rsidRPr="006977E7">
        <w:rPr>
          <w:rFonts w:ascii="Calibri" w:eastAsia="Calibri" w:hAnsi="Calibri" w:cs="Times New Roman"/>
          <w:color w:val="000000"/>
        </w:rPr>
        <w:t xml:space="preserve"> kojemu je razina vode 10 cm od</w:t>
      </w:r>
    </w:p>
    <w:p w14:paraId="6878405E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ab/>
        <w:t>vrha?</w:t>
      </w:r>
    </w:p>
    <w:p w14:paraId="684A4437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427EBAB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A88B200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9216A4A" w14:textId="77777777" w:rsidR="006977E7" w:rsidRPr="006977E7" w:rsidRDefault="006977E7" w:rsidP="006977E7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C62F1A7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7ADD9165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1. </w:t>
      </w:r>
      <w:r w:rsidRPr="006977E7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2618"/>
        <w:gridCol w:w="1056"/>
        <w:gridCol w:w="1057"/>
        <w:gridCol w:w="1057"/>
        <w:gridCol w:w="1122"/>
        <w:gridCol w:w="1076"/>
        <w:gridCol w:w="1076"/>
      </w:tblGrid>
      <w:tr w:rsidR="006977E7" w:rsidRPr="006977E7" w14:paraId="752C4015" w14:textId="77777777" w:rsidTr="006977E7">
        <w:trPr>
          <w:trHeight w:val="627"/>
        </w:trPr>
        <w:tc>
          <w:tcPr>
            <w:tcW w:w="2617" w:type="dxa"/>
            <w:vMerge w:val="restart"/>
          </w:tcPr>
          <w:p w14:paraId="211FC81A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B4C6363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color w:val="000000"/>
              </w:rPr>
              <w:t>KVADAR</w:t>
            </w:r>
          </w:p>
          <w:p w14:paraId="1C8DB3E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033C07E1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noProof/>
                <w:color w:val="000000"/>
                <w:lang w:eastAsia="hr-HR"/>
              </w:rPr>
              <w:drawing>
                <wp:inline distT="0" distB="0" distL="0" distR="0" wp14:anchorId="1863B616" wp14:editId="444D3BBD">
                  <wp:extent cx="1521726" cy="1040532"/>
                  <wp:effectExtent l="0" t="0" r="2540" b="7620"/>
                  <wp:docPr id="15392" name="Picture 15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0998.jpg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2606" cy="1054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2" w:type="dxa"/>
            <w:shd w:val="clear" w:color="auto" w:fill="FBE4D5"/>
            <w:vAlign w:val="center"/>
          </w:tcPr>
          <w:p w14:paraId="3106FD7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7437411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06C9AF75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c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025CDEB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D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3FD8E9B3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263" w:type="dxa"/>
            <w:shd w:val="clear" w:color="auto" w:fill="FBE4D5"/>
            <w:vAlign w:val="center"/>
          </w:tcPr>
          <w:p w14:paraId="7F8A3BF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6977E7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6977E7" w:rsidRPr="006977E7" w14:paraId="0527C424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3DA36A7A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4138A61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6 cm</w:t>
            </w:r>
          </w:p>
        </w:tc>
        <w:tc>
          <w:tcPr>
            <w:tcW w:w="1263" w:type="dxa"/>
            <w:vAlign w:val="center"/>
          </w:tcPr>
          <w:p w14:paraId="3549473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263" w:type="dxa"/>
            <w:vAlign w:val="center"/>
          </w:tcPr>
          <w:p w14:paraId="573D773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263" w:type="dxa"/>
            <w:vAlign w:val="center"/>
          </w:tcPr>
          <w:p w14:paraId="6C139DAC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position w:val="-8"/>
              </w:rPr>
              <w:object w:dxaOrig="580" w:dyaOrig="340" w14:anchorId="5DE7DE54">
                <v:shape id="_x0000_i1046" type="#_x0000_t75" style="width:26.25pt;height:15pt" o:ole="">
                  <v:imagedata r:id="rId88" o:title=""/>
                </v:shape>
                <o:OLEObject Type="Embed" ProgID="Equation.DSMT4" ShapeID="_x0000_i1046" DrawAspect="Content" ObjectID="_1693494882" r:id="rId89"/>
              </w:object>
            </w:r>
            <w:r w:rsidRPr="006977E7">
              <w:rPr>
                <w:rFonts w:ascii="Calibri" w:eastAsia="Calibri" w:hAnsi="Calibri" w:cs="Times New Roman"/>
                <w:color w:val="FF0000"/>
              </w:rPr>
              <w:t>cm</w:t>
            </w:r>
          </w:p>
        </w:tc>
        <w:tc>
          <w:tcPr>
            <w:tcW w:w="1263" w:type="dxa"/>
            <w:vAlign w:val="center"/>
          </w:tcPr>
          <w:p w14:paraId="4794B2C4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248 c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2E9AD69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240 c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6977E7" w:rsidRPr="006977E7" w14:paraId="11096BE5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619C45A9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43294128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263" w:type="dxa"/>
            <w:vAlign w:val="center"/>
          </w:tcPr>
          <w:p w14:paraId="20B5706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263" w:type="dxa"/>
            <w:vAlign w:val="center"/>
          </w:tcPr>
          <w:p w14:paraId="6BA6D7B7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9 dm</w:t>
            </w:r>
          </w:p>
        </w:tc>
        <w:tc>
          <w:tcPr>
            <w:tcW w:w="1263" w:type="dxa"/>
            <w:vAlign w:val="center"/>
          </w:tcPr>
          <w:p w14:paraId="7AAE8AAD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7 dm</w:t>
            </w:r>
          </w:p>
        </w:tc>
        <w:tc>
          <w:tcPr>
            <w:tcW w:w="1263" w:type="dxa"/>
            <w:vAlign w:val="center"/>
          </w:tcPr>
          <w:p w14:paraId="150B1127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552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649DB3D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864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6977E7" w:rsidRPr="006977E7" w14:paraId="2C3FF739" w14:textId="77777777" w:rsidTr="009164CE">
        <w:trPr>
          <w:trHeight w:val="628"/>
        </w:trPr>
        <w:tc>
          <w:tcPr>
            <w:tcW w:w="2617" w:type="dxa"/>
            <w:vMerge/>
            <w:vAlign w:val="center"/>
          </w:tcPr>
          <w:p w14:paraId="317CDE6C" w14:textId="77777777" w:rsidR="006977E7" w:rsidRPr="006977E7" w:rsidRDefault="006977E7" w:rsidP="006977E7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262" w:type="dxa"/>
            <w:vAlign w:val="center"/>
          </w:tcPr>
          <w:p w14:paraId="1E6DB1D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6 dm</w:t>
            </w:r>
          </w:p>
        </w:tc>
        <w:tc>
          <w:tcPr>
            <w:tcW w:w="1263" w:type="dxa"/>
            <w:vAlign w:val="center"/>
          </w:tcPr>
          <w:p w14:paraId="714C98C9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1.7 m</w:t>
            </w:r>
          </w:p>
        </w:tc>
        <w:tc>
          <w:tcPr>
            <w:tcW w:w="1263" w:type="dxa"/>
            <w:vAlign w:val="center"/>
          </w:tcPr>
          <w:p w14:paraId="228E57C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m</w:t>
            </w:r>
          </w:p>
        </w:tc>
        <w:tc>
          <w:tcPr>
            <w:tcW w:w="1263" w:type="dxa"/>
            <w:vAlign w:val="center"/>
          </w:tcPr>
          <w:p w14:paraId="49C916A0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35 dm</w:t>
            </w:r>
          </w:p>
        </w:tc>
        <w:tc>
          <w:tcPr>
            <w:tcW w:w="1263" w:type="dxa"/>
            <w:vAlign w:val="center"/>
          </w:tcPr>
          <w:p w14:paraId="4275C29B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FF0000"/>
              </w:rPr>
              <w:t>1 944 dm</w:t>
            </w:r>
            <w:r w:rsidRPr="006977E7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263" w:type="dxa"/>
            <w:vAlign w:val="center"/>
          </w:tcPr>
          <w:p w14:paraId="3AB77CEA" w14:textId="77777777" w:rsidR="006977E7" w:rsidRPr="006977E7" w:rsidRDefault="006977E7" w:rsidP="006977E7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6977E7">
              <w:rPr>
                <w:rFonts w:ascii="Calibri" w:eastAsia="Calibri" w:hAnsi="Calibri" w:cs="Times New Roman"/>
                <w:color w:val="000000"/>
              </w:rPr>
              <w:t>3 060 dm</w:t>
            </w:r>
            <w:r w:rsidRPr="006977E7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2CFC13DC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5D92A3B4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  19 300 pločica</w:t>
      </w:r>
    </w:p>
    <w:p w14:paraId="5D9F26DA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3. </w:t>
      </w:r>
      <w:r w:rsidRPr="006977E7">
        <w:rPr>
          <w:rFonts w:ascii="Calibri" w:eastAsia="Calibri" w:hAnsi="Calibri" w:cs="Times New Roman"/>
          <w:color w:val="000000"/>
        </w:rPr>
        <w:tab/>
        <w:t>200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3DA259B4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color w:val="000000"/>
        </w:rPr>
        <w:t xml:space="preserve"> </w:t>
      </w:r>
    </w:p>
    <w:p w14:paraId="1858266F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8C73437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5D2AC4D2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1.</w:t>
      </w:r>
      <w:r w:rsidRPr="006977E7">
        <w:rPr>
          <w:rFonts w:ascii="Calibri" w:eastAsia="Calibri" w:hAnsi="Calibri" w:cs="Times New Roman"/>
          <w:color w:val="000000"/>
        </w:rPr>
        <w:tab/>
        <w:t>5 712 d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2</w:t>
      </w:r>
    </w:p>
    <w:p w14:paraId="4CCD97E3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2.</w:t>
      </w:r>
      <w:r w:rsidRPr="006977E7">
        <w:rPr>
          <w:rFonts w:ascii="Calibri" w:eastAsia="Calibri" w:hAnsi="Calibri" w:cs="Times New Roman"/>
          <w:color w:val="000000"/>
        </w:rPr>
        <w:tab/>
        <w:t xml:space="preserve">20 </w:t>
      </w:r>
      <w:r w:rsidRPr="006977E7">
        <w:rPr>
          <w:rFonts w:ascii="Hello Valentica" w:eastAsia="Calibri" w:hAnsi="Hello Valentica" w:cs="Times New Roman"/>
          <w:color w:val="000000"/>
        </w:rPr>
        <w:t>l</w:t>
      </w:r>
    </w:p>
    <w:p w14:paraId="0648B304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  <w:t>Oplošje se poveća 16 puta, a volumen 64 puta.</w:t>
      </w:r>
    </w:p>
    <w:p w14:paraId="2E0841DF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DD3E24E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149D7918" w14:textId="77777777" w:rsidR="006977E7" w:rsidRPr="006977E7" w:rsidRDefault="006977E7" w:rsidP="006977E7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4624" behindDoc="0" locked="0" layoutInCell="1" allowOverlap="1" wp14:anchorId="61F9A204" wp14:editId="40C963EC">
            <wp:simplePos x="0" y="0"/>
            <wp:positionH relativeFrom="column">
              <wp:posOffset>4152385</wp:posOffset>
            </wp:positionH>
            <wp:positionV relativeFrom="paragraph">
              <wp:posOffset>301110</wp:posOffset>
            </wp:positionV>
            <wp:extent cx="1090074" cy="1207698"/>
            <wp:effectExtent l="0" t="0" r="0" b="0"/>
            <wp:wrapNone/>
            <wp:docPr id="15379" name="Picture 1041" descr="C:\Users\M\OneDrive - CARNET\Pictures\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M\OneDrive - CARNET\Pictures\1000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253" cy="1214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783B4E61" w14:textId="77777777" w:rsidR="006977E7" w:rsidRPr="006977E7" w:rsidRDefault="006977E7" w:rsidP="006977E7">
      <w:pPr>
        <w:tabs>
          <w:tab w:val="left" w:pos="284"/>
          <w:tab w:val="left" w:pos="5670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6672" behindDoc="0" locked="0" layoutInCell="1" allowOverlap="1" wp14:anchorId="090B20DD" wp14:editId="0AF886BF">
            <wp:simplePos x="0" y="0"/>
            <wp:positionH relativeFrom="column">
              <wp:posOffset>184234</wp:posOffset>
            </wp:positionH>
            <wp:positionV relativeFrom="paragraph">
              <wp:posOffset>106812</wp:posOffset>
            </wp:positionV>
            <wp:extent cx="3613320" cy="1328468"/>
            <wp:effectExtent l="0" t="0" r="6350" b="5080"/>
            <wp:wrapNone/>
            <wp:docPr id="15380" name="Picture 1051" descr="C:\Users\M\OneDrive - CARNET\Pictures\1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M\OneDrive - CARNET\Pictures\1003.jp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0632" cy="1331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7E7">
        <w:rPr>
          <w:rFonts w:ascii="Calibri" w:eastAsia="Calibri" w:hAnsi="Calibri" w:cs="Times New Roman"/>
          <w:color w:val="000000"/>
        </w:rPr>
        <w:t xml:space="preserve">1.  </w:t>
      </w:r>
      <w:r w:rsidRPr="006977E7">
        <w:rPr>
          <w:rFonts w:ascii="Calibri" w:eastAsia="Calibri" w:hAnsi="Calibri" w:cs="Times New Roman"/>
          <w:color w:val="000000"/>
        </w:rPr>
        <w:tab/>
        <w:t xml:space="preserve">                                                                                                                      2.               </w:t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Times New Roman"/>
          <w:color w:val="000000"/>
        </w:rPr>
        <w:tab/>
      </w:r>
      <w:r w:rsidRPr="006977E7">
        <w:rPr>
          <w:rFonts w:ascii="Calibri" w:eastAsia="Calibri" w:hAnsi="Calibri" w:cs="Calibri"/>
          <w:position w:val="-8"/>
        </w:rPr>
        <w:object w:dxaOrig="1140" w:dyaOrig="340" w14:anchorId="234920C6">
          <v:shape id="_x0000_i1047" type="#_x0000_t75" style="width:51.75pt;height:18.75pt" o:ole="">
            <v:imagedata r:id="rId92" o:title=""/>
          </v:shape>
          <o:OLEObject Type="Embed" ProgID="Equation.DSMT4" ShapeID="_x0000_i1047" DrawAspect="Content" ObjectID="_1693494883" r:id="rId93"/>
        </w:object>
      </w:r>
    </w:p>
    <w:p w14:paraId="163AD614" w14:textId="77777777" w:rsidR="006977E7" w:rsidRPr="006977E7" w:rsidRDefault="006977E7" w:rsidP="006977E7">
      <w:pPr>
        <w:tabs>
          <w:tab w:val="left" w:pos="284"/>
          <w:tab w:val="left" w:pos="6705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                                        </w:t>
      </w:r>
      <w:r w:rsidRPr="006977E7">
        <w:rPr>
          <w:rFonts w:ascii="Calibri" w:eastAsia="Calibri" w:hAnsi="Calibri" w:cs="Times New Roman"/>
          <w:color w:val="000000"/>
        </w:rPr>
        <w:tab/>
        <w:t xml:space="preserve"> </w:t>
      </w:r>
    </w:p>
    <w:p w14:paraId="6A337409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2F77501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A508B3D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EFAA83B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67E5CDD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8BD518A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>3.</w:t>
      </w:r>
      <w:r w:rsidRPr="006977E7">
        <w:rPr>
          <w:rFonts w:ascii="Calibri" w:eastAsia="Calibri" w:hAnsi="Calibri" w:cs="Times New Roman"/>
          <w:color w:val="000000"/>
        </w:rPr>
        <w:tab/>
        <w:t>O = 59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2</w:t>
      </w:r>
    </w:p>
    <w:p w14:paraId="11EE115F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1D3543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4.  </w:t>
      </w:r>
      <w:r w:rsidRPr="006977E7">
        <w:rPr>
          <w:rFonts w:ascii="Calibri" w:eastAsia="Calibri" w:hAnsi="Calibri" w:cs="Times New Roman"/>
          <w:color w:val="000000"/>
        </w:rPr>
        <w:tab/>
        <w:t>Duljine bridova kvadra su 3 cm, 3 cm i 5 cm. Volumen kvadra je 45 cm</w:t>
      </w:r>
      <w:r w:rsidRPr="006977E7">
        <w:rPr>
          <w:rFonts w:ascii="Calibri" w:eastAsia="Calibri" w:hAnsi="Calibri" w:cs="Times New Roman"/>
          <w:color w:val="000000"/>
          <w:vertAlign w:val="superscript"/>
        </w:rPr>
        <w:t>3</w:t>
      </w:r>
      <w:r w:rsidRPr="006977E7">
        <w:rPr>
          <w:rFonts w:ascii="Calibri" w:eastAsia="Calibri" w:hAnsi="Calibri" w:cs="Times New Roman"/>
          <w:color w:val="000000"/>
        </w:rPr>
        <w:t>. Nedostaje 35 kockica.</w:t>
      </w:r>
    </w:p>
    <w:p w14:paraId="7C913DAD" w14:textId="77777777" w:rsidR="006977E7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9ADF4E9" w14:textId="76EF76A1" w:rsidR="001B318D" w:rsidRPr="006977E7" w:rsidRDefault="006977E7" w:rsidP="006977E7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6977E7">
        <w:rPr>
          <w:rFonts w:ascii="Calibri" w:eastAsia="Calibri" w:hAnsi="Calibri" w:cs="Times New Roman"/>
          <w:color w:val="000000"/>
        </w:rPr>
        <w:t xml:space="preserve">5. </w:t>
      </w:r>
      <w:r w:rsidRPr="006977E7">
        <w:rPr>
          <w:rFonts w:ascii="Calibri" w:eastAsia="Calibri" w:hAnsi="Calibri" w:cs="Times New Roman"/>
          <w:color w:val="000000"/>
        </w:rPr>
        <w:tab/>
        <w:t xml:space="preserve">28 500 </w:t>
      </w:r>
      <w:r w:rsidRPr="006977E7">
        <w:rPr>
          <w:rFonts w:ascii="Hello Valentica" w:eastAsia="Calibri" w:hAnsi="Hello Valentica" w:cs="Times New Roman"/>
          <w:color w:val="000000"/>
        </w:rPr>
        <w:t>l</w:t>
      </w:r>
    </w:p>
    <w:sectPr w:rsidR="001B318D" w:rsidRPr="006977E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Myriad Pro">
    <w:altName w:val="Myriad Pro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Hello Valentica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810843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55F34C" w14:textId="77777777" w:rsidR="002C08AE" w:rsidRDefault="006977E7">
        <w:pPr>
          <w:pStyle w:val="Podnoj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2B63A75E" w14:textId="77777777" w:rsidR="002C08AE" w:rsidRDefault="006977E7">
    <w:pPr>
      <w:pStyle w:val="Podnoje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75517"/>
    <w:multiLevelType w:val="hybridMultilevel"/>
    <w:tmpl w:val="D6BA1AC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592336"/>
    <w:multiLevelType w:val="hybridMultilevel"/>
    <w:tmpl w:val="20281C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79E4B3D"/>
    <w:multiLevelType w:val="hybridMultilevel"/>
    <w:tmpl w:val="30BCE190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56602F"/>
    <w:multiLevelType w:val="hybridMultilevel"/>
    <w:tmpl w:val="4C4C5D1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 w15:restartNumberingAfterBreak="0">
    <w:nsid w:val="6D2A2521"/>
    <w:multiLevelType w:val="hybridMultilevel"/>
    <w:tmpl w:val="48847722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5FD4CE3"/>
    <w:multiLevelType w:val="hybridMultilevel"/>
    <w:tmpl w:val="B3D6C974"/>
    <w:lvl w:ilvl="0" w:tplc="041A000F">
      <w:start w:val="1"/>
      <w:numFmt w:val="decimal"/>
      <w:lvlText w:val="%1."/>
      <w:lvlJc w:val="left"/>
      <w:pPr>
        <w:ind w:left="1146" w:hanging="360"/>
      </w:p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10"/>
  </w:num>
  <w:num w:numId="4">
    <w:abstractNumId w:val="7"/>
  </w:num>
  <w:num w:numId="5">
    <w:abstractNumId w:val="5"/>
  </w:num>
  <w:num w:numId="6">
    <w:abstractNumId w:val="9"/>
  </w:num>
  <w:num w:numId="7">
    <w:abstractNumId w:val="8"/>
  </w:num>
  <w:num w:numId="8">
    <w:abstractNumId w:val="3"/>
  </w:num>
  <w:num w:numId="9">
    <w:abstractNumId w:val="2"/>
  </w:num>
  <w:num w:numId="10">
    <w:abstractNumId w:val="0"/>
  </w:num>
  <w:num w:numId="11">
    <w:abstractNumId w:val="1"/>
  </w:num>
  <w:num w:numId="12">
    <w:abstractNumId w:val="4"/>
  </w:num>
  <w:num w:numId="13">
    <w:abstractNumId w:val="6"/>
  </w:num>
  <w:num w:numId="14">
    <w:abstractNumId w:val="11"/>
  </w:num>
  <w:num w:numId="15">
    <w:abstractNumId w:val="1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77E7"/>
    <w:rsid w:val="001B318D"/>
    <w:rsid w:val="006977E7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4ADCC3"/>
  <w15:chartTrackingRefBased/>
  <w15:docId w15:val="{AE5D5815-AF24-4A19-9438-351F058EC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numbering" w:customStyle="1" w:styleId="Bezpopisa1">
    <w:name w:val="Bez popisa1"/>
    <w:next w:val="Bezpopisa"/>
    <w:uiPriority w:val="99"/>
    <w:semiHidden/>
    <w:unhideWhenUsed/>
    <w:rsid w:val="006977E7"/>
  </w:style>
  <w:style w:type="paragraph" w:styleId="Odlomakpopisa">
    <w:name w:val="List Paragraph"/>
    <w:basedOn w:val="Normal"/>
    <w:uiPriority w:val="34"/>
    <w:qFormat/>
    <w:rsid w:val="006977E7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59"/>
    <w:rsid w:val="006977E7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6977E7"/>
    <w:rPr>
      <w:rFonts w:ascii="Tahoma" w:hAnsi="Tahoma" w:cs="Tahoma"/>
      <w:sz w:val="16"/>
      <w:szCs w:val="16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6977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1">
    <w:name w:val="Tekst balončića Char1"/>
    <w:basedOn w:val="Zadanifontodlomka"/>
    <w:uiPriority w:val="99"/>
    <w:semiHidden/>
    <w:rsid w:val="006977E7"/>
    <w:rPr>
      <w:rFonts w:ascii="Segoe UI" w:hAnsi="Segoe UI" w:cs="Segoe UI"/>
      <w:sz w:val="18"/>
      <w:szCs w:val="18"/>
    </w:rPr>
  </w:style>
  <w:style w:type="character" w:styleId="Istaknuto">
    <w:name w:val="Emphasis"/>
    <w:basedOn w:val="Zadanifontodlomka"/>
    <w:uiPriority w:val="20"/>
    <w:qFormat/>
    <w:rsid w:val="006977E7"/>
    <w:rPr>
      <w:i/>
      <w:iCs/>
    </w:rPr>
  </w:style>
  <w:style w:type="character" w:customStyle="1" w:styleId="ZaglavljeChar">
    <w:name w:val="Zaglavlje Char"/>
    <w:basedOn w:val="Zadanifontodlomka"/>
    <w:link w:val="Zaglavlje"/>
    <w:uiPriority w:val="99"/>
    <w:rsid w:val="006977E7"/>
  </w:style>
  <w:style w:type="paragraph" w:styleId="Zaglavlje">
    <w:name w:val="header"/>
    <w:basedOn w:val="Normal"/>
    <w:link w:val="ZaglavljeChar"/>
    <w:uiPriority w:val="99"/>
    <w:unhideWhenUsed/>
    <w:rsid w:val="006977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1">
    <w:name w:val="Zaglavlje Char1"/>
    <w:basedOn w:val="Zadanifontodlomka"/>
    <w:uiPriority w:val="99"/>
    <w:semiHidden/>
    <w:rsid w:val="006977E7"/>
  </w:style>
  <w:style w:type="character" w:customStyle="1" w:styleId="HeaderChar1">
    <w:name w:val="Header Char1"/>
    <w:basedOn w:val="Zadanifontodlomka"/>
    <w:uiPriority w:val="99"/>
    <w:semiHidden/>
    <w:rsid w:val="006977E7"/>
  </w:style>
  <w:style w:type="character" w:customStyle="1" w:styleId="PodnojeChar">
    <w:name w:val="Podnožje Char"/>
    <w:basedOn w:val="Zadanifontodlomka"/>
    <w:link w:val="Podnoje"/>
    <w:uiPriority w:val="99"/>
    <w:rsid w:val="006977E7"/>
  </w:style>
  <w:style w:type="paragraph" w:styleId="Podnoje">
    <w:name w:val="footer"/>
    <w:basedOn w:val="Normal"/>
    <w:link w:val="PodnojeChar"/>
    <w:uiPriority w:val="99"/>
    <w:unhideWhenUsed/>
    <w:rsid w:val="006977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6977E7"/>
  </w:style>
  <w:style w:type="character" w:customStyle="1" w:styleId="FooterChar1">
    <w:name w:val="Footer Char1"/>
    <w:basedOn w:val="Zadanifontodlomka"/>
    <w:uiPriority w:val="99"/>
    <w:semiHidden/>
    <w:rsid w:val="006977E7"/>
  </w:style>
  <w:style w:type="character" w:customStyle="1" w:styleId="linkify">
    <w:name w:val="linkify"/>
    <w:basedOn w:val="Zadanifontodlomka"/>
    <w:rsid w:val="006977E7"/>
  </w:style>
  <w:style w:type="paragraph" w:customStyle="1" w:styleId="MTDisplayEquation">
    <w:name w:val="MTDisplayEquation"/>
    <w:basedOn w:val="Normal"/>
    <w:next w:val="Normal"/>
    <w:link w:val="MTDisplayEquationChar"/>
    <w:rsid w:val="006977E7"/>
    <w:pPr>
      <w:tabs>
        <w:tab w:val="center" w:pos="5100"/>
        <w:tab w:val="right" w:pos="10200"/>
      </w:tabs>
      <w:spacing w:after="200" w:line="276" w:lineRule="auto"/>
    </w:pPr>
    <w:rPr>
      <w:rFonts w:cs="Calibr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6977E7"/>
    <w:rPr>
      <w:rFonts w:cs="Calibri"/>
      <w:color w:val="002060"/>
    </w:rPr>
  </w:style>
  <w:style w:type="character" w:styleId="Hiperveza">
    <w:name w:val="Hyperlink"/>
    <w:basedOn w:val="Zadanifontodlomka"/>
    <w:uiPriority w:val="99"/>
    <w:unhideWhenUsed/>
    <w:rsid w:val="006977E7"/>
    <w:rPr>
      <w:color w:val="0000FF"/>
      <w:u w:val="single"/>
    </w:rPr>
  </w:style>
  <w:style w:type="paragraph" w:styleId="StandardWeb">
    <w:name w:val="Normal (Web)"/>
    <w:basedOn w:val="Normal"/>
    <w:uiPriority w:val="99"/>
    <w:unhideWhenUsed/>
    <w:rsid w:val="006977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a21">
    <w:name w:val="Pa21"/>
    <w:basedOn w:val="Normal"/>
    <w:next w:val="Normal"/>
    <w:uiPriority w:val="99"/>
    <w:rsid w:val="006977E7"/>
    <w:pPr>
      <w:autoSpaceDE w:val="0"/>
      <w:autoSpaceDN w:val="0"/>
      <w:adjustRightInd w:val="0"/>
      <w:spacing w:after="0" w:line="221" w:lineRule="atLeast"/>
    </w:pPr>
    <w:rPr>
      <w:rFonts w:ascii="Myriad Pro" w:hAnsi="Myriad Pro"/>
      <w:sz w:val="24"/>
      <w:szCs w:val="24"/>
    </w:rPr>
  </w:style>
  <w:style w:type="paragraph" w:customStyle="1" w:styleId="Default">
    <w:name w:val="Default"/>
    <w:rsid w:val="006977E7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character" w:customStyle="1" w:styleId="A13">
    <w:name w:val="A13"/>
    <w:uiPriority w:val="99"/>
    <w:rsid w:val="006977E7"/>
    <w:rPr>
      <w:rFonts w:cs="Myriad Pro"/>
      <w:color w:val="000000"/>
      <w:sz w:val="12"/>
      <w:szCs w:val="12"/>
    </w:rPr>
  </w:style>
  <w:style w:type="paragraph" w:customStyle="1" w:styleId="Pa68">
    <w:name w:val="Pa68"/>
    <w:basedOn w:val="Default"/>
    <w:next w:val="Default"/>
    <w:uiPriority w:val="99"/>
    <w:rsid w:val="006977E7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6977E7"/>
    <w:rPr>
      <w:color w:val="808080"/>
    </w:rPr>
  </w:style>
  <w:style w:type="character" w:customStyle="1" w:styleId="mjx-char">
    <w:name w:val="mjx-char"/>
    <w:basedOn w:val="Zadanifontodlomka"/>
    <w:rsid w:val="006977E7"/>
  </w:style>
  <w:style w:type="character" w:customStyle="1" w:styleId="mjxassistivemathml">
    <w:name w:val="mjx_assistive_mathml"/>
    <w:basedOn w:val="Zadanifontodlomka"/>
    <w:rsid w:val="006977E7"/>
  </w:style>
  <w:style w:type="paragraph" w:customStyle="1" w:styleId="t-8">
    <w:name w:val="t-8"/>
    <w:basedOn w:val="Normal"/>
    <w:rsid w:val="006977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Svijetlatablicareetke11">
    <w:name w:val="Svijetla tablica rešetke 11"/>
    <w:basedOn w:val="Obinatablica"/>
    <w:next w:val="Svijetlatablicareetke1"/>
    <w:uiPriority w:val="46"/>
    <w:rsid w:val="006977E7"/>
    <w:pPr>
      <w:spacing w:after="0" w:line="240" w:lineRule="auto"/>
    </w:pPr>
    <w:tblPr>
      <w:tblStyleRowBandSize w:val="1"/>
      <w:tblStyleColBandSize w:val="1"/>
      <w:tblBorders>
        <w:top w:val="single" w:sz="4" w:space="0" w:color="999999"/>
        <w:left w:val="single" w:sz="4" w:space="0" w:color="999999"/>
        <w:bottom w:val="single" w:sz="4" w:space="0" w:color="999999"/>
        <w:right w:val="single" w:sz="4" w:space="0" w:color="999999"/>
        <w:insideH w:val="single" w:sz="4" w:space="0" w:color="999999"/>
        <w:insideV w:val="single" w:sz="4" w:space="0" w:color="999999"/>
      </w:tblBorders>
    </w:tblPr>
    <w:tblStylePr w:type="firstRow">
      <w:rPr>
        <w:b/>
        <w:bCs/>
      </w:rPr>
      <w:tblPr/>
      <w:tcPr>
        <w:tcBorders>
          <w:bottom w:val="single" w:sz="12" w:space="0" w:color="666666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Svijetlareetkatablice1">
    <w:name w:val="Svijetla rešetka tablice1"/>
    <w:basedOn w:val="Obinatablica"/>
    <w:next w:val="Svijetlareetkatablice"/>
    <w:uiPriority w:val="40"/>
    <w:rsid w:val="006977E7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Svijetlatablicareetke1">
    <w:name w:val="Grid Table 1 Light"/>
    <w:basedOn w:val="Obinatablica"/>
    <w:uiPriority w:val="46"/>
    <w:rsid w:val="006977E7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Svijetlareetkatablice">
    <w:name w:val="Grid Table Light"/>
    <w:basedOn w:val="Obinatablica"/>
    <w:uiPriority w:val="40"/>
    <w:rsid w:val="006977E7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jpeg"/><Relationship Id="rId26" Type="http://schemas.openxmlformats.org/officeDocument/2006/relationships/image" Target="media/image18.jpeg"/><Relationship Id="rId39" Type="http://schemas.openxmlformats.org/officeDocument/2006/relationships/image" Target="media/image27.png"/><Relationship Id="rId21" Type="http://schemas.openxmlformats.org/officeDocument/2006/relationships/image" Target="media/image13.jpeg"/><Relationship Id="rId34" Type="http://schemas.openxmlformats.org/officeDocument/2006/relationships/image" Target="media/image23.jpeg"/><Relationship Id="rId42" Type="http://schemas.openxmlformats.org/officeDocument/2006/relationships/oleObject" Target="embeddings/oleObject9.bin"/><Relationship Id="rId47" Type="http://schemas.openxmlformats.org/officeDocument/2006/relationships/image" Target="media/image32.jpeg"/><Relationship Id="rId50" Type="http://schemas.openxmlformats.org/officeDocument/2006/relationships/image" Target="media/image35.jpeg"/><Relationship Id="rId55" Type="http://schemas.openxmlformats.org/officeDocument/2006/relationships/image" Target="media/image39.jpeg"/><Relationship Id="rId63" Type="http://schemas.openxmlformats.org/officeDocument/2006/relationships/oleObject" Target="embeddings/oleObject13.bin"/><Relationship Id="rId68" Type="http://schemas.openxmlformats.org/officeDocument/2006/relationships/image" Target="media/image47.wmf"/><Relationship Id="rId76" Type="http://schemas.openxmlformats.org/officeDocument/2006/relationships/image" Target="media/image52.wmf"/><Relationship Id="rId84" Type="http://schemas.openxmlformats.org/officeDocument/2006/relationships/image" Target="media/image57.jpeg"/><Relationship Id="rId89" Type="http://schemas.openxmlformats.org/officeDocument/2006/relationships/oleObject" Target="embeddings/oleObject22.bin"/><Relationship Id="rId7" Type="http://schemas.openxmlformats.org/officeDocument/2006/relationships/image" Target="media/image3.jpeg"/><Relationship Id="rId71" Type="http://schemas.openxmlformats.org/officeDocument/2006/relationships/image" Target="media/image49.jpeg"/><Relationship Id="rId92" Type="http://schemas.openxmlformats.org/officeDocument/2006/relationships/image" Target="media/image64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20.wmf"/><Relationship Id="rId11" Type="http://schemas.openxmlformats.org/officeDocument/2006/relationships/image" Target="media/image6.jpeg"/><Relationship Id="rId24" Type="http://schemas.openxmlformats.org/officeDocument/2006/relationships/image" Target="media/image16.jpeg"/><Relationship Id="rId32" Type="http://schemas.openxmlformats.org/officeDocument/2006/relationships/oleObject" Target="embeddings/oleObject7.bin"/><Relationship Id="rId37" Type="http://schemas.openxmlformats.org/officeDocument/2006/relationships/image" Target="media/image26.wmf"/><Relationship Id="rId40" Type="http://schemas.microsoft.com/office/2007/relationships/hdphoto" Target="media/hdphoto1.wdp"/><Relationship Id="rId45" Type="http://schemas.openxmlformats.org/officeDocument/2006/relationships/image" Target="media/image30.png"/><Relationship Id="rId53" Type="http://schemas.openxmlformats.org/officeDocument/2006/relationships/footer" Target="footer1.xml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image" Target="media/image51.wmf"/><Relationship Id="rId79" Type="http://schemas.openxmlformats.org/officeDocument/2006/relationships/oleObject" Target="embeddings/oleObject20.bin"/><Relationship Id="rId87" Type="http://schemas.openxmlformats.org/officeDocument/2006/relationships/image" Target="media/image60.jpeg"/><Relationship Id="rId5" Type="http://schemas.openxmlformats.org/officeDocument/2006/relationships/image" Target="media/image1.jpeg"/><Relationship Id="rId61" Type="http://schemas.openxmlformats.org/officeDocument/2006/relationships/oleObject" Target="embeddings/oleObject12.bin"/><Relationship Id="rId82" Type="http://schemas.openxmlformats.org/officeDocument/2006/relationships/image" Target="media/image56.wmf"/><Relationship Id="rId90" Type="http://schemas.openxmlformats.org/officeDocument/2006/relationships/image" Target="media/image62.jpeg"/><Relationship Id="rId95" Type="http://schemas.openxmlformats.org/officeDocument/2006/relationships/theme" Target="theme/theme1.xml"/><Relationship Id="rId19" Type="http://schemas.openxmlformats.org/officeDocument/2006/relationships/image" Target="media/image12.wmf"/><Relationship Id="rId14" Type="http://schemas.openxmlformats.org/officeDocument/2006/relationships/image" Target="media/image8.jpeg"/><Relationship Id="rId22" Type="http://schemas.openxmlformats.org/officeDocument/2006/relationships/image" Target="media/image14.jpeg"/><Relationship Id="rId27" Type="http://schemas.openxmlformats.org/officeDocument/2006/relationships/image" Target="media/image19.wmf"/><Relationship Id="rId30" Type="http://schemas.openxmlformats.org/officeDocument/2006/relationships/oleObject" Target="embeddings/oleObject6.bin"/><Relationship Id="rId35" Type="http://schemas.openxmlformats.org/officeDocument/2006/relationships/image" Target="media/image24.jpeg"/><Relationship Id="rId43" Type="http://schemas.openxmlformats.org/officeDocument/2006/relationships/image" Target="media/image29.wmf"/><Relationship Id="rId48" Type="http://schemas.openxmlformats.org/officeDocument/2006/relationships/image" Target="media/image33.jpeg"/><Relationship Id="rId56" Type="http://schemas.openxmlformats.org/officeDocument/2006/relationships/image" Target="media/image40.jpeg"/><Relationship Id="rId64" Type="http://schemas.openxmlformats.org/officeDocument/2006/relationships/image" Target="media/image45.wmf"/><Relationship Id="rId69" Type="http://schemas.openxmlformats.org/officeDocument/2006/relationships/oleObject" Target="embeddings/oleObject16.bin"/><Relationship Id="rId77" Type="http://schemas.openxmlformats.org/officeDocument/2006/relationships/oleObject" Target="embeddings/oleObject19.bin"/><Relationship Id="rId8" Type="http://schemas.openxmlformats.org/officeDocument/2006/relationships/image" Target="media/image4.jpeg"/><Relationship Id="rId51" Type="http://schemas.openxmlformats.org/officeDocument/2006/relationships/image" Target="media/image36.png"/><Relationship Id="rId72" Type="http://schemas.openxmlformats.org/officeDocument/2006/relationships/image" Target="media/image50.wmf"/><Relationship Id="rId80" Type="http://schemas.openxmlformats.org/officeDocument/2006/relationships/image" Target="media/image54.jpg"/><Relationship Id="rId85" Type="http://schemas.openxmlformats.org/officeDocument/2006/relationships/image" Target="media/image58.jpeg"/><Relationship Id="rId93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0.jpeg"/><Relationship Id="rId25" Type="http://schemas.openxmlformats.org/officeDocument/2006/relationships/image" Target="media/image17.jpeg"/><Relationship Id="rId33" Type="http://schemas.openxmlformats.org/officeDocument/2006/relationships/image" Target="media/image22.jpeg"/><Relationship Id="rId38" Type="http://schemas.openxmlformats.org/officeDocument/2006/relationships/oleObject" Target="embeddings/oleObject8.bin"/><Relationship Id="rId46" Type="http://schemas.openxmlformats.org/officeDocument/2006/relationships/image" Target="media/image31.jpeg"/><Relationship Id="rId59" Type="http://schemas.openxmlformats.org/officeDocument/2006/relationships/oleObject" Target="embeddings/oleObject11.bin"/><Relationship Id="rId67" Type="http://schemas.openxmlformats.org/officeDocument/2006/relationships/oleObject" Target="embeddings/oleObject15.bin"/><Relationship Id="rId20" Type="http://schemas.openxmlformats.org/officeDocument/2006/relationships/oleObject" Target="embeddings/oleObject4.bin"/><Relationship Id="rId41" Type="http://schemas.openxmlformats.org/officeDocument/2006/relationships/image" Target="media/image28.wmf"/><Relationship Id="rId54" Type="http://schemas.openxmlformats.org/officeDocument/2006/relationships/image" Target="media/image38.jpeg"/><Relationship Id="rId62" Type="http://schemas.openxmlformats.org/officeDocument/2006/relationships/image" Target="media/image44.wmf"/><Relationship Id="rId70" Type="http://schemas.openxmlformats.org/officeDocument/2006/relationships/image" Target="media/image48.jpeg"/><Relationship Id="rId75" Type="http://schemas.openxmlformats.org/officeDocument/2006/relationships/oleObject" Target="embeddings/oleObject18.bin"/><Relationship Id="rId83" Type="http://schemas.openxmlformats.org/officeDocument/2006/relationships/oleObject" Target="embeddings/oleObject21.bin"/><Relationship Id="rId88" Type="http://schemas.openxmlformats.org/officeDocument/2006/relationships/image" Target="media/image61.wmf"/><Relationship Id="rId91" Type="http://schemas.openxmlformats.org/officeDocument/2006/relationships/image" Target="media/image63.jpeg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9.wmf"/><Relationship Id="rId23" Type="http://schemas.openxmlformats.org/officeDocument/2006/relationships/image" Target="media/image15.jpeg"/><Relationship Id="rId28" Type="http://schemas.openxmlformats.org/officeDocument/2006/relationships/oleObject" Target="embeddings/oleObject5.bin"/><Relationship Id="rId36" Type="http://schemas.openxmlformats.org/officeDocument/2006/relationships/image" Target="media/image25.jpeg"/><Relationship Id="rId49" Type="http://schemas.openxmlformats.org/officeDocument/2006/relationships/image" Target="media/image34.png"/><Relationship Id="rId57" Type="http://schemas.openxmlformats.org/officeDocument/2006/relationships/image" Target="media/image41.jpeg"/><Relationship Id="rId10" Type="http://schemas.openxmlformats.org/officeDocument/2006/relationships/oleObject" Target="embeddings/oleObject1.bin"/><Relationship Id="rId31" Type="http://schemas.openxmlformats.org/officeDocument/2006/relationships/image" Target="media/image21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7.png"/><Relationship Id="rId60" Type="http://schemas.openxmlformats.org/officeDocument/2006/relationships/image" Target="media/image43.wmf"/><Relationship Id="rId65" Type="http://schemas.openxmlformats.org/officeDocument/2006/relationships/oleObject" Target="embeddings/oleObject14.bin"/><Relationship Id="rId73" Type="http://schemas.openxmlformats.org/officeDocument/2006/relationships/oleObject" Target="embeddings/oleObject17.bin"/><Relationship Id="rId78" Type="http://schemas.openxmlformats.org/officeDocument/2006/relationships/image" Target="media/image53.wmf"/><Relationship Id="rId81" Type="http://schemas.openxmlformats.org/officeDocument/2006/relationships/image" Target="media/image55.png"/><Relationship Id="rId86" Type="http://schemas.openxmlformats.org/officeDocument/2006/relationships/image" Target="media/image59.jpe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505</Words>
  <Characters>14280</Characters>
  <Application>Microsoft Office Word</Application>
  <DocSecurity>0</DocSecurity>
  <Lines>119</Lines>
  <Paragraphs>33</Paragraphs>
  <ScaleCrop>false</ScaleCrop>
  <Company/>
  <LinksUpToDate>false</LinksUpToDate>
  <CharactersWithSpaces>16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24:00Z</dcterms:created>
  <dcterms:modified xsi:type="dcterms:W3CDTF">2021-09-18T16:25:00Z</dcterms:modified>
</cp:coreProperties>
</file>